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333850" w14:textId="61A95DAB" w:rsidR="00D43796" w:rsidRPr="007279C1" w:rsidRDefault="00F06B4C" w:rsidP="00D73D31">
      <w:pPr>
        <w:pStyle w:val="Title"/>
        <w:rPr>
          <w:b/>
          <w:sz w:val="48"/>
        </w:rPr>
      </w:pPr>
      <w:r>
        <w:rPr>
          <w:b/>
          <w:sz w:val="52"/>
        </w:rPr>
        <w:t xml:space="preserve">Solving </w:t>
      </w:r>
      <w:r w:rsidR="007F015F">
        <w:rPr>
          <w:b/>
          <w:sz w:val="52"/>
        </w:rPr>
        <w:t>linear simultaneous equations using the elimination method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4627F82E" w:rsidR="00F15833" w:rsidRPr="006D5C1F" w:rsidRDefault="000F1EA2" w:rsidP="00AD57E0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7F015F" w:rsidRPr="007F015F">
        <w:rPr>
          <w:szCs w:val="20"/>
        </w:rPr>
        <w:t>1c. Equations – quadratic/linear simultaneous</w:t>
      </w:r>
      <w:r w:rsidR="00F06B4C" w:rsidRPr="00F06B4C">
        <w:rPr>
          <w:szCs w:val="20"/>
        </w:rPr>
        <w:t xml:space="preserve"> 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4DCDFB7F" w14:textId="68948D5C" w:rsidR="00A020AE" w:rsidRDefault="007F015F" w:rsidP="005A47D2">
      <w:pPr>
        <w:pStyle w:val="ListParagraph"/>
        <w:numPr>
          <w:ilvl w:val="0"/>
          <w:numId w:val="2"/>
        </w:numPr>
      </w:pPr>
      <w:r>
        <w:t>Two equations are simultaneous when they are both true at the same time.</w:t>
      </w:r>
    </w:p>
    <w:p w14:paraId="112F8F2E" w14:textId="7F1CD5BF" w:rsidR="007F015F" w:rsidRDefault="007F015F" w:rsidP="005A47D2">
      <w:pPr>
        <w:pStyle w:val="ListParagraph"/>
        <w:numPr>
          <w:ilvl w:val="0"/>
          <w:numId w:val="2"/>
        </w:numPr>
      </w:pPr>
      <w:r>
        <w:t>Solving simultaneous linear equations in two unknowns involves finding the value of each unknown which works for both equations.</w:t>
      </w:r>
    </w:p>
    <w:p w14:paraId="0DD9FF1E" w14:textId="6C22C0CE" w:rsidR="007F015F" w:rsidRDefault="007F015F" w:rsidP="005A47D2">
      <w:pPr>
        <w:pStyle w:val="ListParagraph"/>
        <w:numPr>
          <w:ilvl w:val="0"/>
          <w:numId w:val="2"/>
        </w:numPr>
      </w:pPr>
      <w:r>
        <w:t>Make sure that the coefficient of one of the unknowns is the same in both equations.</w:t>
      </w:r>
    </w:p>
    <w:p w14:paraId="1040F4E7" w14:textId="4710D75C" w:rsidR="007F015F" w:rsidRDefault="007F015F" w:rsidP="005A47D2">
      <w:pPr>
        <w:pStyle w:val="ListParagraph"/>
        <w:numPr>
          <w:ilvl w:val="0"/>
          <w:numId w:val="2"/>
        </w:numPr>
      </w:pPr>
      <w:r>
        <w:t>Eliminate this equal unknown by either subtracting or adding the two equations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2192BD05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7F015F">
        <w:t>Solve the simultaneous equations 3</w:t>
      </w:r>
      <w:r w:rsidR="007F015F">
        <w:rPr>
          <w:i/>
        </w:rPr>
        <w:t>x</w:t>
      </w:r>
      <w:r w:rsidR="007F015F">
        <w:t xml:space="preserve"> + </w:t>
      </w:r>
      <w:r w:rsidR="007F015F">
        <w:rPr>
          <w:i/>
        </w:rPr>
        <w:t>y</w:t>
      </w:r>
      <w:r w:rsidR="007F015F">
        <w:t xml:space="preserve"> = 5 and </w:t>
      </w:r>
      <w:r w:rsidR="007F015F">
        <w:rPr>
          <w:i/>
        </w:rPr>
        <w:t>x</w:t>
      </w:r>
      <w:r w:rsidR="007F015F">
        <w:t xml:space="preserve"> + </w:t>
      </w:r>
      <w:r w:rsidR="007F015F">
        <w:rPr>
          <w:i/>
        </w:rPr>
        <w:t>y</w:t>
      </w:r>
      <w:r w:rsidR="007F015F">
        <w:t xml:space="preserve"> = 1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015F" w14:paraId="4D6BA7B7" w14:textId="77777777" w:rsidTr="00A0219E">
        <w:trPr>
          <w:trHeight w:val="3222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C25FD4" w14:textId="64796CCA" w:rsidR="007F015F" w:rsidRDefault="00A0219E" w:rsidP="00A0219E">
            <w:pPr>
              <w:pStyle w:val="Exampleline1"/>
            </w:pPr>
            <w:r>
              <w:t xml:space="preserve">      </w:t>
            </w:r>
            <w:r w:rsidR="007F015F">
              <w:t>3</w:t>
            </w:r>
            <w:r w:rsidR="007F015F">
              <w:rPr>
                <w:i/>
              </w:rPr>
              <w:t>x</w:t>
            </w:r>
            <w:r w:rsidR="007F015F">
              <w:t xml:space="preserve"> + </w:t>
            </w:r>
            <w:r w:rsidR="007F015F">
              <w:rPr>
                <w:i/>
              </w:rPr>
              <w:t>y</w:t>
            </w:r>
            <w:r w:rsidR="007F015F">
              <w:t xml:space="preserve"> = 5</w:t>
            </w:r>
          </w:p>
          <w:p w14:paraId="15E3005D" w14:textId="55AA2C1C" w:rsidR="007F015F" w:rsidRPr="00A0219E" w:rsidRDefault="00A0219E">
            <w:pPr>
              <w:pStyle w:val="Example"/>
            </w:pPr>
            <w:r w:rsidRPr="00A0219E"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0CC9022" wp14:editId="68F49B71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167657</wp:posOffset>
                      </wp:positionV>
                      <wp:extent cx="846455" cy="0"/>
                      <wp:effectExtent l="0" t="0" r="29845" b="190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464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047CF9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-2.05pt;margin-top:13.2pt;width:66.6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"/>
                  </w:pict>
                </mc:Fallback>
              </mc:AlternateContent>
            </w:r>
            <w:r w:rsidRPr="00A0219E">
              <w:rPr>
                <w:i/>
              </w:rPr>
              <w:t xml:space="preserve">–      </w:t>
            </w:r>
            <w:r w:rsidR="007F015F" w:rsidRPr="00A0219E">
              <w:rPr>
                <w:i/>
              </w:rPr>
              <w:t>x</w:t>
            </w:r>
            <w:r w:rsidR="007F015F" w:rsidRPr="00A0219E">
              <w:t xml:space="preserve"> + </w:t>
            </w:r>
            <w:r w:rsidR="007F015F" w:rsidRPr="00A0219E">
              <w:rPr>
                <w:i/>
              </w:rPr>
              <w:t>y</w:t>
            </w:r>
            <w:r w:rsidR="007F015F" w:rsidRPr="00A0219E">
              <w:t xml:space="preserve"> = 1   </w:t>
            </w:r>
          </w:p>
          <w:p w14:paraId="4091BA0A" w14:textId="2551FED6" w:rsidR="007F015F" w:rsidRDefault="00A0219E">
            <w:pPr>
              <w:pStyle w:val="Example"/>
            </w:pPr>
            <w:r>
              <w:t xml:space="preserve">      </w:t>
            </w:r>
            <w:r w:rsidR="007F015F">
              <w:t>2</w:t>
            </w:r>
            <w:r w:rsidR="007F015F">
              <w:rPr>
                <w:i/>
              </w:rPr>
              <w:t>x</w:t>
            </w:r>
            <w:r w:rsidR="007F015F">
              <w:t xml:space="preserve">       = 4</w:t>
            </w:r>
          </w:p>
          <w:p w14:paraId="319AEBB3" w14:textId="77777777" w:rsidR="007F015F" w:rsidRDefault="007F015F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x</w:t>
            </w:r>
            <w:r>
              <w:t xml:space="preserve"> = 2</w:t>
            </w:r>
          </w:p>
          <w:p w14:paraId="508C8180" w14:textId="77777777" w:rsidR="00A0219E" w:rsidRDefault="00A0219E">
            <w:pPr>
              <w:pStyle w:val="Example"/>
            </w:pPr>
          </w:p>
          <w:p w14:paraId="1F50F23E" w14:textId="77777777" w:rsidR="007F015F" w:rsidRDefault="007F015F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y</w:t>
            </w:r>
            <w:r>
              <w:t xml:space="preserve"> = 1</w:t>
            </w:r>
          </w:p>
          <w:p w14:paraId="7F6A018C" w14:textId="48A84882" w:rsidR="007F015F" w:rsidRDefault="00A0219E" w:rsidP="00A0219E">
            <w:pPr>
              <w:pStyle w:val="Example"/>
              <w:tabs>
                <w:tab w:val="left" w:pos="560"/>
              </w:tabs>
            </w:pPr>
            <w:r>
              <w:tab/>
            </w:r>
            <w:r w:rsidR="007F015F">
              <w:t xml:space="preserve">2 + </w:t>
            </w:r>
            <w:r w:rsidR="007F015F">
              <w:rPr>
                <w:i/>
              </w:rPr>
              <w:t>y</w:t>
            </w:r>
            <w:r w:rsidR="007F015F">
              <w:t xml:space="preserve"> = 1</w:t>
            </w:r>
          </w:p>
          <w:p w14:paraId="20CA4D93" w14:textId="77777777" w:rsidR="007F015F" w:rsidRDefault="007F015F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1</w:t>
            </w:r>
          </w:p>
          <w:p w14:paraId="11C781F8" w14:textId="77777777" w:rsidR="00A0219E" w:rsidRDefault="00A0219E">
            <w:pPr>
              <w:pStyle w:val="Example"/>
            </w:pPr>
          </w:p>
          <w:p w14:paraId="7D2F80C2" w14:textId="1184408E" w:rsidR="00A0219E" w:rsidRDefault="007F015F">
            <w:pPr>
              <w:pStyle w:val="Example"/>
            </w:pPr>
            <w:r>
              <w:t>Check</w:t>
            </w:r>
            <w:r w:rsidR="00A0219E">
              <w:t>:</w:t>
            </w:r>
          </w:p>
          <w:p w14:paraId="0C0EC1AB" w14:textId="75CD6073" w:rsidR="007F015F" w:rsidRDefault="00A0219E">
            <w:pPr>
              <w:pStyle w:val="Example"/>
            </w:pPr>
            <w:r>
              <w:t xml:space="preserve"> </w:t>
            </w:r>
            <w:r w:rsidR="007F015F">
              <w:t xml:space="preserve"> equation 1: 3</w:t>
            </w:r>
            <w:r>
              <w:t xml:space="preserve">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2 + (</w:t>
            </w:r>
            <w:r w:rsidR="007F015F">
              <w:rPr>
                <w:rFonts w:cs="Times New Roman"/>
              </w:rPr>
              <w:t>−</w:t>
            </w:r>
            <w:r w:rsidR="007F015F">
              <w:t>1) = 5</w:t>
            </w:r>
            <w:r>
              <w:t xml:space="preserve">   </w:t>
            </w:r>
            <w:r w:rsidR="007F015F">
              <w:t>YES</w:t>
            </w:r>
          </w:p>
          <w:p w14:paraId="2D28789E" w14:textId="62F9FFE1" w:rsidR="007F015F" w:rsidRDefault="00A0219E">
            <w:pPr>
              <w:pStyle w:val="Example"/>
            </w:pPr>
            <w:r>
              <w:t xml:space="preserve"> </w:t>
            </w:r>
            <w:r w:rsidR="007F015F">
              <w:t xml:space="preserve"> equation 2: 2 + (</w:t>
            </w:r>
            <w:r w:rsidR="007F015F">
              <w:rPr>
                <w:rFonts w:cs="Times New Roman"/>
              </w:rPr>
              <w:t>−</w:t>
            </w:r>
            <w:r w:rsidR="007F015F">
              <w:t>1) = 1</w:t>
            </w:r>
            <w:r>
              <w:t xml:space="preserve">       </w:t>
            </w:r>
            <w:r w:rsidR="007F015F">
              <w:t xml:space="preserve"> </w:t>
            </w:r>
            <w:r>
              <w:t xml:space="preserve"> </w:t>
            </w:r>
            <w:r w:rsidR="007F015F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8016C" w14:textId="4F6EB097" w:rsidR="007F015F" w:rsidRDefault="007F015F" w:rsidP="00A0219E">
            <w:pPr>
              <w:pStyle w:val="Exampleline1indent"/>
            </w:pPr>
            <w:r>
              <w:rPr>
                <w:b/>
              </w:rPr>
              <w:t>1</w:t>
            </w:r>
            <w:r w:rsidR="00A0219E">
              <w:rPr>
                <w:b/>
              </w:rPr>
              <w:tab/>
            </w:r>
            <w:r>
              <w:t xml:space="preserve">Subtract the second equation from the first equation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3C4B2C4E" w14:textId="77777777" w:rsidR="007F015F" w:rsidRDefault="007F015F">
            <w:pPr>
              <w:pStyle w:val="Example"/>
            </w:pPr>
          </w:p>
          <w:p w14:paraId="3950EB56" w14:textId="77777777" w:rsidR="00A0219E" w:rsidRDefault="00A0219E">
            <w:pPr>
              <w:pStyle w:val="Example"/>
            </w:pPr>
          </w:p>
          <w:p w14:paraId="2AEF7C49" w14:textId="407CE0C3" w:rsidR="007F015F" w:rsidRDefault="007F015F" w:rsidP="00A0219E">
            <w:pPr>
              <w:pStyle w:val="Examplefollow"/>
            </w:pPr>
            <w:r>
              <w:rPr>
                <w:b/>
              </w:rPr>
              <w:t>2</w:t>
            </w:r>
            <w:r w:rsidR="00A0219E">
              <w:rPr>
                <w:b/>
              </w:rPr>
              <w:tab/>
            </w:r>
            <w:r w:rsidR="00A0219E" w:rsidRPr="00A0219E">
              <w:t>T</w:t>
            </w:r>
            <w:r>
              <w:t xml:space="preserve">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A0219E">
              <w:rPr>
                <w:i/>
              </w:rPr>
              <w:t> </w:t>
            </w:r>
            <w:r>
              <w:t>=</w:t>
            </w:r>
            <w:r w:rsidR="00A0219E">
              <w:t> </w:t>
            </w:r>
            <w:r>
              <w:t>2 into one of the original equations.</w:t>
            </w:r>
          </w:p>
          <w:p w14:paraId="407FCF17" w14:textId="77777777" w:rsidR="007F015F" w:rsidRDefault="007F015F">
            <w:pPr>
              <w:pStyle w:val="Example"/>
            </w:pPr>
          </w:p>
          <w:p w14:paraId="023885A4" w14:textId="4EE4525D" w:rsidR="007F015F" w:rsidRDefault="007F015F" w:rsidP="00A0219E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A0219E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66F8ACF3" w14:textId="60AE9242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7F015F">
        <w:t xml:space="preserve">Solve </w:t>
      </w:r>
      <w:r w:rsidR="007F015F">
        <w:rPr>
          <w:i/>
        </w:rPr>
        <w:t>x</w:t>
      </w:r>
      <w:r w:rsidR="007F015F">
        <w:t xml:space="preserve"> + 2</w:t>
      </w:r>
      <w:r w:rsidR="007F015F">
        <w:rPr>
          <w:i/>
        </w:rPr>
        <w:t>y</w:t>
      </w:r>
      <w:r w:rsidR="007F015F">
        <w:t xml:space="preserve"> = 13 and 5</w:t>
      </w:r>
      <w:r w:rsidR="007F015F">
        <w:rPr>
          <w:i/>
        </w:rPr>
        <w:t>x</w:t>
      </w:r>
      <w:r w:rsidR="007F015F">
        <w:t xml:space="preserve"> </w:t>
      </w:r>
      <w:r w:rsidR="007F015F">
        <w:rPr>
          <w:rFonts w:cs="Times New Roman"/>
        </w:rPr>
        <w:t>−</w:t>
      </w:r>
      <w:r w:rsidR="007F015F">
        <w:t xml:space="preserve"> 2</w:t>
      </w:r>
      <w:r w:rsidR="007F015F">
        <w:rPr>
          <w:i/>
        </w:rPr>
        <w:t>y</w:t>
      </w:r>
      <w:r w:rsidR="007F015F">
        <w:t xml:space="preserve"> = 5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015F" w14:paraId="7EE22FC5" w14:textId="77777777" w:rsidTr="00A0219E">
        <w:trPr>
          <w:trHeight w:val="324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27BA1A" w14:textId="55DFA9A7" w:rsidR="007F015F" w:rsidRDefault="007F015F" w:rsidP="00A0219E">
            <w:pPr>
              <w:pStyle w:val="Exampleline1"/>
            </w:pPr>
            <w:r>
              <w:rPr>
                <w:i/>
              </w:rPr>
              <w:t xml:space="preserve">  </w:t>
            </w:r>
            <w:r w:rsidR="00A0219E">
              <w:rPr>
                <w:i/>
              </w:rPr>
              <w:t xml:space="preserve">     </w:t>
            </w:r>
            <w:r>
              <w:rPr>
                <w:i/>
              </w:rPr>
              <w:t>x</w:t>
            </w:r>
            <w:r>
              <w:t xml:space="preserve"> + 2</w:t>
            </w:r>
            <w:r>
              <w:rPr>
                <w:i/>
              </w:rPr>
              <w:t>y</w:t>
            </w:r>
            <w:r>
              <w:t xml:space="preserve"> = 13</w:t>
            </w:r>
          </w:p>
          <w:p w14:paraId="211B44C6" w14:textId="6A1305EF" w:rsidR="007F015F" w:rsidRDefault="00A0219E">
            <w:pPr>
              <w:pStyle w:val="Example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23B36E0" wp14:editId="5EBC2F87">
                      <wp:simplePos x="0" y="0"/>
                      <wp:positionH relativeFrom="column">
                        <wp:posOffset>-41893</wp:posOffset>
                      </wp:positionH>
                      <wp:positionV relativeFrom="paragraph">
                        <wp:posOffset>168275</wp:posOffset>
                      </wp:positionV>
                      <wp:extent cx="1007745" cy="0"/>
                      <wp:effectExtent l="0" t="0" r="20955" b="19050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77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08E30F" id="Straight Arrow Connector 6" o:spid="_x0000_s1026" type="#_x0000_t32" style="position:absolute;margin-left:-3.3pt;margin-top:13.25pt;width:79.3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"/>
                  </w:pict>
                </mc:Fallback>
              </mc:AlternateContent>
            </w:r>
            <w:r>
              <w:t xml:space="preserve">+   </w:t>
            </w:r>
            <w:r w:rsidR="007F015F">
              <w:t>5</w:t>
            </w:r>
            <w:r w:rsidR="007F015F">
              <w:rPr>
                <w:i/>
              </w:rPr>
              <w:t>x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−</w:t>
            </w:r>
            <w:r w:rsidR="007F015F">
              <w:t xml:space="preserve"> 2</w:t>
            </w:r>
            <w:r w:rsidR="007F015F">
              <w:rPr>
                <w:i/>
              </w:rPr>
              <w:t>y</w:t>
            </w:r>
            <w:r w:rsidR="007F015F">
              <w:t xml:space="preserve"> =  </w:t>
            </w:r>
            <w:r>
              <w:t xml:space="preserve"> </w:t>
            </w:r>
            <w:r w:rsidR="007F015F">
              <w:t xml:space="preserve">5 </w:t>
            </w:r>
          </w:p>
          <w:p w14:paraId="2E2A24CA" w14:textId="2CDF3F23" w:rsidR="007F015F" w:rsidRDefault="00A0219E">
            <w:pPr>
              <w:pStyle w:val="Example"/>
            </w:pPr>
            <w:r>
              <w:t xml:space="preserve">      </w:t>
            </w:r>
            <w:r w:rsidR="007F015F">
              <w:t>6</w:t>
            </w:r>
            <w:r w:rsidR="007F015F">
              <w:rPr>
                <w:i/>
              </w:rPr>
              <w:t>x</w:t>
            </w:r>
            <w:r w:rsidR="007F015F">
              <w:t xml:space="preserve">         = 18</w:t>
            </w:r>
          </w:p>
          <w:p w14:paraId="21D23074" w14:textId="77777777" w:rsidR="007F015F" w:rsidRDefault="007F015F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x</w:t>
            </w:r>
            <w:r>
              <w:t xml:space="preserve"> = 3</w:t>
            </w:r>
          </w:p>
          <w:p w14:paraId="76D78507" w14:textId="77777777" w:rsidR="00A0219E" w:rsidRDefault="00A0219E">
            <w:pPr>
              <w:pStyle w:val="Example"/>
            </w:pPr>
          </w:p>
          <w:p w14:paraId="1799882B" w14:textId="77777777" w:rsidR="007F015F" w:rsidRDefault="007F015F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x</w:t>
            </w:r>
            <w:r>
              <w:t xml:space="preserve"> + 2</w:t>
            </w:r>
            <w:r>
              <w:rPr>
                <w:i/>
              </w:rPr>
              <w:t>y</w:t>
            </w:r>
            <w:r>
              <w:t xml:space="preserve"> = 13</w:t>
            </w:r>
          </w:p>
          <w:p w14:paraId="78098BAC" w14:textId="30D99E62" w:rsidR="007F015F" w:rsidRDefault="00A0219E" w:rsidP="00A0219E">
            <w:pPr>
              <w:pStyle w:val="Example"/>
              <w:tabs>
                <w:tab w:val="left" w:pos="560"/>
              </w:tabs>
            </w:pPr>
            <w:r>
              <w:tab/>
            </w:r>
            <w:r w:rsidR="007F015F">
              <w:t>3 + 2</w:t>
            </w:r>
            <w:r w:rsidR="007F015F">
              <w:rPr>
                <w:i/>
              </w:rPr>
              <w:t>y</w:t>
            </w:r>
            <w:r w:rsidR="007F015F">
              <w:t xml:space="preserve"> = 13</w:t>
            </w:r>
          </w:p>
          <w:p w14:paraId="21402C37" w14:textId="77777777" w:rsidR="007F015F" w:rsidRDefault="007F015F">
            <w:pPr>
              <w:pStyle w:val="Example"/>
              <w:rPr>
                <w:rFonts w:cs="Times New Roman"/>
              </w:rPr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5</w:t>
            </w:r>
          </w:p>
          <w:p w14:paraId="744BFA84" w14:textId="77777777" w:rsidR="00A0219E" w:rsidRDefault="00A0219E">
            <w:pPr>
              <w:pStyle w:val="Example"/>
              <w:rPr>
                <w:rFonts w:cs="Times New Roman"/>
              </w:rPr>
            </w:pPr>
          </w:p>
          <w:p w14:paraId="35ECEEA8" w14:textId="4D24F2A7" w:rsidR="007F015F" w:rsidRDefault="00A0219E">
            <w:pPr>
              <w:pStyle w:val="Example"/>
              <w:rPr>
                <w:rFonts w:cs="Times New Roman"/>
              </w:rPr>
            </w:pPr>
            <w:r>
              <w:t>Check:</w:t>
            </w:r>
          </w:p>
          <w:p w14:paraId="5D8C711B" w14:textId="21D68627" w:rsidR="007F015F" w:rsidRDefault="00A0219E">
            <w:pPr>
              <w:pStyle w:val="Example"/>
            </w:pPr>
            <w:r>
              <w:t xml:space="preserve">   </w:t>
            </w:r>
            <w:r w:rsidR="007F015F">
              <w:t xml:space="preserve">equation 1: 3 + 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5</w:t>
            </w:r>
            <w:r w:rsidR="007F015F">
              <w:t xml:space="preserve"> = 13 </w:t>
            </w:r>
            <w:r>
              <w:t xml:space="preserve">      </w:t>
            </w:r>
            <w:r w:rsidR="007F015F">
              <w:t>YES</w:t>
            </w:r>
          </w:p>
          <w:p w14:paraId="6FDBFCFC" w14:textId="3DE544BC" w:rsidR="007F015F" w:rsidRDefault="00A0219E">
            <w:pPr>
              <w:pStyle w:val="Example"/>
            </w:pPr>
            <w:r>
              <w:t xml:space="preserve">  </w:t>
            </w:r>
            <w:r w:rsidR="007F015F">
              <w:t xml:space="preserve"> equation 2: 5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3 </w:t>
            </w:r>
            <w:r w:rsidR="007F015F">
              <w:rPr>
                <w:rFonts w:cs="Times New Roman"/>
              </w:rPr>
              <w:t>−</w:t>
            </w:r>
            <w:r w:rsidR="007F015F">
              <w:t xml:space="preserve"> 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5</w:t>
            </w:r>
            <w:r w:rsidR="007F015F">
              <w:t xml:space="preserve"> = 5 </w:t>
            </w:r>
            <w:r>
              <w:t xml:space="preserve">  </w:t>
            </w:r>
            <w:r w:rsidR="007F015F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854A21" w14:textId="4A89C569" w:rsidR="007F015F" w:rsidRDefault="007F015F" w:rsidP="00A0219E">
            <w:pPr>
              <w:pStyle w:val="Exampleline1indent"/>
            </w:pPr>
            <w:r>
              <w:rPr>
                <w:b/>
              </w:rPr>
              <w:t>1</w:t>
            </w:r>
            <w:r w:rsidR="00A0219E">
              <w:rPr>
                <w:b/>
              </w:rPr>
              <w:tab/>
            </w:r>
            <w:r>
              <w:t xml:space="preserve">Add the two equations together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4579B41F" w14:textId="77777777" w:rsidR="007F015F" w:rsidRDefault="007F015F">
            <w:pPr>
              <w:pStyle w:val="Example"/>
            </w:pPr>
          </w:p>
          <w:p w14:paraId="68FFE4D2" w14:textId="77777777" w:rsidR="007F015F" w:rsidRDefault="007F015F">
            <w:pPr>
              <w:pStyle w:val="Example"/>
            </w:pPr>
          </w:p>
          <w:p w14:paraId="45174A44" w14:textId="77777777" w:rsidR="00A0219E" w:rsidRDefault="00A0219E">
            <w:pPr>
              <w:pStyle w:val="Example"/>
            </w:pPr>
          </w:p>
          <w:p w14:paraId="3BFA4B25" w14:textId="39F4AE55" w:rsidR="007F015F" w:rsidRDefault="007F015F" w:rsidP="00A0219E">
            <w:pPr>
              <w:pStyle w:val="Examplefollow"/>
            </w:pPr>
            <w:r>
              <w:rPr>
                <w:b/>
              </w:rPr>
              <w:t>2</w:t>
            </w:r>
            <w:r w:rsidR="00A0219E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A0219E">
              <w:rPr>
                <w:i/>
              </w:rPr>
              <w:t> </w:t>
            </w:r>
            <w:r>
              <w:t>=</w:t>
            </w:r>
            <w:r w:rsidR="00A0219E">
              <w:t> 3</w:t>
            </w:r>
            <w:r>
              <w:t xml:space="preserve"> into one of the original equations.</w:t>
            </w:r>
          </w:p>
          <w:p w14:paraId="7AD0CEE3" w14:textId="77777777" w:rsidR="00A0219E" w:rsidRDefault="00A0219E" w:rsidP="00A0219E">
            <w:pPr>
              <w:pStyle w:val="Examplefollow"/>
            </w:pPr>
          </w:p>
          <w:p w14:paraId="0C2191C7" w14:textId="1780F0F3" w:rsidR="007F015F" w:rsidRDefault="007F015F" w:rsidP="00A0219E">
            <w:pPr>
              <w:pStyle w:val="Examplefollow"/>
            </w:pPr>
            <w:r>
              <w:rPr>
                <w:b/>
              </w:rPr>
              <w:t>3</w:t>
            </w:r>
            <w:r w:rsidR="00A0219E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7696756F" w14:textId="77777777" w:rsidR="00F06B4C" w:rsidRDefault="00F06B4C" w:rsidP="00F06B4C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E12DB5E" w14:textId="77777777" w:rsidR="00AD57E0" w:rsidRDefault="00AD57E0">
      <w:pPr>
        <w:rPr>
          <w:b/>
        </w:rPr>
      </w:pPr>
      <w:r>
        <w:rPr>
          <w:b/>
        </w:rPr>
        <w:br w:type="page"/>
      </w:r>
    </w:p>
    <w:p w14:paraId="6DD4A1B3" w14:textId="0668D07C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7F015F">
        <w:t>Solve 2</w:t>
      </w:r>
      <w:r w:rsidR="007F015F">
        <w:rPr>
          <w:i/>
        </w:rPr>
        <w:t>x</w:t>
      </w:r>
      <w:r w:rsidR="007F015F">
        <w:t xml:space="preserve"> + 3</w:t>
      </w:r>
      <w:r w:rsidR="007F015F">
        <w:rPr>
          <w:i/>
        </w:rPr>
        <w:t>y</w:t>
      </w:r>
      <w:r w:rsidR="007F015F">
        <w:t xml:space="preserve"> = 2 and 5</w:t>
      </w:r>
      <w:r w:rsidR="007F015F">
        <w:rPr>
          <w:i/>
        </w:rPr>
        <w:t>x</w:t>
      </w:r>
      <w:r w:rsidR="007F015F">
        <w:t xml:space="preserve"> </w:t>
      </w:r>
      <w:r w:rsidR="007F015F">
        <w:rPr>
          <w:rFonts w:cs="Times New Roman"/>
        </w:rPr>
        <w:t>+</w:t>
      </w:r>
      <w:r w:rsidR="007F015F">
        <w:t xml:space="preserve"> 4</w:t>
      </w:r>
      <w:r w:rsidR="007F015F">
        <w:rPr>
          <w:i/>
        </w:rPr>
        <w:t>y</w:t>
      </w:r>
      <w:r w:rsidR="007F015F">
        <w:t xml:space="preserve"> = 12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015F" w14:paraId="6BBEA0BD" w14:textId="77777777" w:rsidTr="00DC0CF0">
        <w:trPr>
          <w:trHeight w:val="38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85D513" w14:textId="40F48CB1" w:rsidR="007F015F" w:rsidRDefault="007F015F" w:rsidP="00A0219E">
            <w:pPr>
              <w:pStyle w:val="Exampleline1"/>
            </w:pPr>
            <w:r>
              <w:t>(2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y</w:t>
            </w:r>
            <w:r>
              <w:t xml:space="preserve"> = 2) </w:t>
            </w:r>
            <w:r>
              <w:rPr>
                <w:rFonts w:cs="Times New Roman"/>
              </w:rPr>
              <w:t>×</w:t>
            </w:r>
            <w:r>
              <w:t xml:space="preserve"> 4  </w:t>
            </w:r>
            <w:r>
              <w:rPr>
                <w:position w:val="-6"/>
              </w:rPr>
              <w:object w:dxaOrig="300" w:dyaOrig="225" w14:anchorId="20ED07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2pt" o:ole="">
                  <v:imagedata r:id="rId8" o:title=""/>
                </v:shape>
                <o:OLEObject Type="Embed" ProgID="Equation.DSMT4" ShapeID="_x0000_i1025" DrawAspect="Content" ObjectID="_1650303997" r:id="rId9"/>
              </w:object>
            </w:r>
            <w:r w:rsidR="00A0219E">
              <w:t xml:space="preserve">      </w:t>
            </w:r>
            <w:r w:rsidR="00DC0CF0">
              <w:t xml:space="preserve"> </w:t>
            </w:r>
            <w:r>
              <w:t xml:space="preserve"> 8</w:t>
            </w:r>
            <w:r>
              <w:rPr>
                <w:i/>
              </w:rPr>
              <w:t>x</w:t>
            </w:r>
            <w:r>
              <w:t xml:space="preserve"> + 12</w:t>
            </w:r>
            <w:r>
              <w:rPr>
                <w:i/>
              </w:rPr>
              <w:t>y</w:t>
            </w:r>
            <w:r>
              <w:t xml:space="preserve"> =</w:t>
            </w:r>
            <w:r w:rsidR="00A0219E">
              <w:t xml:space="preserve"> </w:t>
            </w:r>
            <w:r w:rsidR="00DC0CF0">
              <w:t xml:space="preserve"> </w:t>
            </w:r>
            <w:r>
              <w:t xml:space="preserve"> 8</w:t>
            </w:r>
          </w:p>
          <w:p w14:paraId="3E4BE67C" w14:textId="79BBEE34" w:rsidR="007F015F" w:rsidRDefault="00DC0CF0">
            <w:pPr>
              <w:pStyle w:val="Example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10D290F" wp14:editId="6C602EE9">
                      <wp:simplePos x="0" y="0"/>
                      <wp:positionH relativeFrom="column">
                        <wp:posOffset>1301115</wp:posOffset>
                      </wp:positionH>
                      <wp:positionV relativeFrom="paragraph">
                        <wp:posOffset>165735</wp:posOffset>
                      </wp:positionV>
                      <wp:extent cx="1007745" cy="0"/>
                      <wp:effectExtent l="0" t="0" r="20955" b="19050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77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42FE98" id="Straight Arrow Connector 7" o:spid="_x0000_s1026" type="#_x0000_t32" style="position:absolute;margin-left:102.45pt;margin-top:13.05pt;width:79.3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"/>
                  </w:pict>
                </mc:Fallback>
              </mc:AlternateContent>
            </w:r>
            <w:r w:rsidR="007F015F">
              <w:t>(5</w:t>
            </w:r>
            <w:r w:rsidR="007F015F">
              <w:rPr>
                <w:i/>
              </w:rPr>
              <w:t>x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+</w:t>
            </w:r>
            <w:r w:rsidR="007F015F">
              <w:t xml:space="preserve"> 4</w:t>
            </w:r>
            <w:r w:rsidR="007F015F">
              <w:rPr>
                <w:i/>
              </w:rPr>
              <w:t>y</w:t>
            </w:r>
            <w:r w:rsidR="007F015F">
              <w:t xml:space="preserve"> = 12) </w:t>
            </w:r>
            <w:r w:rsidR="007F015F">
              <w:rPr>
                <w:rFonts w:cs="Times New Roman"/>
              </w:rPr>
              <w:t xml:space="preserve">× </w:t>
            </w:r>
            <w:r w:rsidR="007F015F">
              <w:t>3</w:t>
            </w:r>
            <w:r w:rsidR="007F015F">
              <w:rPr>
                <w:position w:val="-6"/>
              </w:rPr>
              <w:object w:dxaOrig="300" w:dyaOrig="225" w14:anchorId="404E5E56">
                <v:shape id="_x0000_i1026" type="#_x0000_t75" style="width:15pt;height:12pt" o:ole="">
                  <v:imagedata r:id="rId8" o:title=""/>
                </v:shape>
                <o:OLEObject Type="Embed" ProgID="Equation.DSMT4" ShapeID="_x0000_i1026" DrawAspect="Content" ObjectID="_1650303998" r:id="rId10"/>
              </w:object>
            </w:r>
            <w:r w:rsidR="007F015F">
              <w:t xml:space="preserve"> </w:t>
            </w:r>
            <w:r w:rsidR="00A0219E">
              <w:t xml:space="preserve">     </w:t>
            </w:r>
            <w:r w:rsidR="007F015F">
              <w:t>15</w:t>
            </w:r>
            <w:r w:rsidR="007F015F">
              <w:rPr>
                <w:i/>
              </w:rPr>
              <w:t>x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+</w:t>
            </w:r>
            <w:r w:rsidR="007F015F">
              <w:t xml:space="preserve"> 12</w:t>
            </w:r>
            <w:r w:rsidR="007F015F">
              <w:rPr>
                <w:i/>
              </w:rPr>
              <w:t>y</w:t>
            </w:r>
            <w:r w:rsidR="007F015F">
              <w:t xml:space="preserve"> = 36  </w:t>
            </w:r>
            <w:r>
              <w:rPr>
                <w:rFonts w:cs="Times New Roman"/>
              </w:rPr>
              <w:t xml:space="preserve"> </w:t>
            </w:r>
          </w:p>
          <w:p w14:paraId="00D5FFD0" w14:textId="47469481" w:rsidR="007F015F" w:rsidRDefault="007F015F">
            <w:pPr>
              <w:pStyle w:val="Example"/>
            </w:pPr>
            <w:r>
              <w:t xml:space="preserve">                                     </w:t>
            </w:r>
            <w:r w:rsidR="00DC0CF0">
              <w:t xml:space="preserve">      </w:t>
            </w:r>
            <w:r>
              <w:t>7</w:t>
            </w:r>
            <w:r>
              <w:rPr>
                <w:i/>
              </w:rPr>
              <w:t>x</w:t>
            </w:r>
            <w:r>
              <w:t xml:space="preserve">          </w:t>
            </w:r>
            <w:proofErr w:type="gramStart"/>
            <w:r>
              <w:t xml:space="preserve">=  </w:t>
            </w:r>
            <w:r>
              <w:rPr>
                <w:rFonts w:cs="Times New Roman"/>
              </w:rPr>
              <w:t>28</w:t>
            </w:r>
            <w:proofErr w:type="gramEnd"/>
          </w:p>
          <w:p w14:paraId="16DB556F" w14:textId="77777777" w:rsidR="00DC0CF0" w:rsidRDefault="00DC0CF0">
            <w:pPr>
              <w:pStyle w:val="Example"/>
            </w:pPr>
          </w:p>
          <w:p w14:paraId="2CC37D18" w14:textId="77777777" w:rsidR="007F015F" w:rsidRDefault="007F015F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x</w:t>
            </w:r>
            <w:r>
              <w:t xml:space="preserve"> = 4</w:t>
            </w:r>
          </w:p>
          <w:p w14:paraId="151F4AAC" w14:textId="77777777" w:rsidR="00DC0CF0" w:rsidRDefault="00DC0CF0">
            <w:pPr>
              <w:pStyle w:val="Example"/>
            </w:pPr>
          </w:p>
          <w:p w14:paraId="54AE7AB4" w14:textId="77777777" w:rsidR="00DC0CF0" w:rsidRDefault="00DC0CF0">
            <w:pPr>
              <w:pStyle w:val="Example"/>
            </w:pPr>
          </w:p>
          <w:p w14:paraId="62A2D3D7" w14:textId="78652E10" w:rsidR="007F015F" w:rsidRDefault="007F015F">
            <w:pPr>
              <w:pStyle w:val="Example"/>
            </w:pPr>
            <w:proofErr w:type="gramStart"/>
            <w:r>
              <w:t xml:space="preserve">Using </w:t>
            </w:r>
            <w:r w:rsidR="00DC0CF0">
              <w:t xml:space="preserve"> 2</w:t>
            </w:r>
            <w:proofErr w:type="gramEnd"/>
            <w:r>
              <w:rPr>
                <w:i/>
              </w:rPr>
              <w:t>x</w:t>
            </w:r>
            <w:r>
              <w:t xml:space="preserve"> </w:t>
            </w:r>
            <w:r w:rsidR="00DC0CF0">
              <w:t xml:space="preserve"> </w:t>
            </w:r>
            <w:r>
              <w:t>+</w:t>
            </w:r>
            <w:r w:rsidR="00DC0CF0">
              <w:t xml:space="preserve"> </w:t>
            </w:r>
            <w:r>
              <w:t xml:space="preserve"> </w:t>
            </w:r>
            <w:r w:rsidR="00DC0CF0">
              <w:t>3</w:t>
            </w:r>
            <w:r>
              <w:rPr>
                <w:i/>
              </w:rPr>
              <w:t>y</w:t>
            </w:r>
            <w:r w:rsidR="00DC0CF0">
              <w:rPr>
                <w:i/>
              </w:rPr>
              <w:t xml:space="preserve"> </w:t>
            </w:r>
            <w:r>
              <w:t xml:space="preserve"> = </w:t>
            </w:r>
            <w:r w:rsidR="00DC0CF0">
              <w:t>2</w:t>
            </w:r>
          </w:p>
          <w:p w14:paraId="41E12499" w14:textId="4208DB9E" w:rsidR="007F015F" w:rsidRDefault="00DC0CF0" w:rsidP="00DC0CF0">
            <w:pPr>
              <w:pStyle w:val="Example"/>
              <w:tabs>
                <w:tab w:val="left" w:pos="546"/>
              </w:tabs>
            </w:pPr>
            <w:r>
              <w:tab/>
            </w:r>
            <w:r w:rsidR="007F015F">
              <w:t xml:space="preserve">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4 + 3</w:t>
            </w:r>
            <w:r w:rsidR="007F015F">
              <w:rPr>
                <w:i/>
              </w:rPr>
              <w:t>y</w:t>
            </w:r>
            <w:r w:rsidR="007F015F">
              <w:t xml:space="preserve"> = 2</w:t>
            </w:r>
          </w:p>
          <w:p w14:paraId="7545E6A8" w14:textId="77777777" w:rsidR="007F015F" w:rsidRDefault="007F015F">
            <w:pPr>
              <w:pStyle w:val="Example"/>
              <w:rPr>
                <w:rFonts w:cs="Times New Roman"/>
              </w:rPr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2</w:t>
            </w:r>
          </w:p>
          <w:p w14:paraId="62BBDC00" w14:textId="77777777" w:rsidR="00DC0CF0" w:rsidRDefault="00DC0CF0">
            <w:pPr>
              <w:pStyle w:val="Example"/>
            </w:pPr>
          </w:p>
          <w:p w14:paraId="36E1C243" w14:textId="77777777" w:rsidR="00DC0CF0" w:rsidRDefault="007F015F">
            <w:pPr>
              <w:pStyle w:val="Example"/>
            </w:pPr>
            <w:r>
              <w:t>Check</w:t>
            </w:r>
            <w:r w:rsidR="00DC0CF0">
              <w:t>:</w:t>
            </w:r>
          </w:p>
          <w:p w14:paraId="15AEBC83" w14:textId="1B3EF071" w:rsidR="007F015F" w:rsidRDefault="00DC0CF0">
            <w:pPr>
              <w:pStyle w:val="Example"/>
            </w:pPr>
            <w:r>
              <w:t xml:space="preserve">  </w:t>
            </w:r>
            <w:r w:rsidR="007F015F">
              <w:t xml:space="preserve"> equation 1: 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4 + 3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(−2)</w:t>
            </w:r>
            <w:r w:rsidR="007F015F">
              <w:t xml:space="preserve"> = 2 </w:t>
            </w:r>
            <w:r>
              <w:t xml:space="preserve">   </w:t>
            </w:r>
            <w:r w:rsidR="007F015F">
              <w:t>YES</w:t>
            </w:r>
          </w:p>
          <w:p w14:paraId="6B829C45" w14:textId="6E7F0DBD" w:rsidR="007F015F" w:rsidRDefault="00DC0CF0">
            <w:pPr>
              <w:pStyle w:val="Example"/>
            </w:pPr>
            <w:r>
              <w:t xml:space="preserve">   </w:t>
            </w:r>
            <w:r w:rsidR="007F015F">
              <w:t xml:space="preserve">equation 2: 5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4 </w:t>
            </w:r>
            <w:r w:rsidR="007F015F">
              <w:rPr>
                <w:rFonts w:cs="Times New Roman"/>
              </w:rPr>
              <w:t>+</w:t>
            </w:r>
            <w:r w:rsidR="007F015F">
              <w:t xml:space="preserve"> 4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(−2)</w:t>
            </w:r>
            <w:r w:rsidR="007F015F">
              <w:t xml:space="preserve"> = </w:t>
            </w:r>
            <w:proofErr w:type="gramStart"/>
            <w:r w:rsidR="007F015F">
              <w:t>12</w:t>
            </w:r>
            <w:r>
              <w:t xml:space="preserve"> </w:t>
            </w:r>
            <w:r w:rsidR="007F015F">
              <w:t xml:space="preserve"> YES</w:t>
            </w:r>
            <w:proofErr w:type="gramEnd"/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B1E321" w14:textId="1F1566A7" w:rsidR="007F015F" w:rsidRDefault="007F015F" w:rsidP="00A0219E">
            <w:pPr>
              <w:pStyle w:val="Exampleline1indent"/>
            </w:pPr>
            <w:r>
              <w:rPr>
                <w:b/>
              </w:rPr>
              <w:t>1</w:t>
            </w:r>
            <w:r w:rsidR="00DC0CF0">
              <w:rPr>
                <w:b/>
              </w:rPr>
              <w:tab/>
            </w:r>
            <w:r>
              <w:t xml:space="preserve">Multiply the first equation by 4 and the second equation by 3 to </w:t>
            </w:r>
            <w:r w:rsidR="00DC0CF0">
              <w:t>make</w:t>
            </w:r>
            <w:r>
              <w:t xml:space="preserve"> the coefficient of </w:t>
            </w:r>
            <w:r>
              <w:rPr>
                <w:i/>
              </w:rPr>
              <w:t>y</w:t>
            </w:r>
            <w:r>
              <w:t xml:space="preserve"> the same for both equations. Then subtract the first equation from the second equation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130FDF99" w14:textId="77777777" w:rsidR="00DC0CF0" w:rsidRDefault="00DC0CF0" w:rsidP="00DC0CF0">
            <w:pPr>
              <w:pStyle w:val="Examplefollow"/>
            </w:pPr>
          </w:p>
          <w:p w14:paraId="1F63175F" w14:textId="25BD078C" w:rsidR="007F015F" w:rsidRDefault="007F015F" w:rsidP="00A0219E">
            <w:pPr>
              <w:pStyle w:val="Examplefollow"/>
            </w:pPr>
            <w:r>
              <w:rPr>
                <w:b/>
              </w:rPr>
              <w:t>2</w:t>
            </w:r>
            <w:r w:rsidR="00DC0CF0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DC0CF0">
              <w:rPr>
                <w:i/>
              </w:rPr>
              <w:t> </w:t>
            </w:r>
            <w:r>
              <w:t>=</w:t>
            </w:r>
            <w:r w:rsidR="00DC0CF0">
              <w:t> </w:t>
            </w:r>
            <w:r>
              <w:t>4 into one of the original equations.</w:t>
            </w:r>
          </w:p>
          <w:p w14:paraId="5FD753EF" w14:textId="77777777" w:rsidR="00DC0CF0" w:rsidRDefault="00DC0CF0" w:rsidP="00A0219E">
            <w:pPr>
              <w:pStyle w:val="Examplefollow"/>
            </w:pPr>
          </w:p>
          <w:p w14:paraId="37845BB3" w14:textId="79FFDE97" w:rsidR="007F015F" w:rsidRDefault="007F015F" w:rsidP="00DC0CF0">
            <w:pPr>
              <w:pStyle w:val="Examplefollow"/>
            </w:pPr>
            <w:r>
              <w:rPr>
                <w:b/>
              </w:rPr>
              <w:t>3</w:t>
            </w:r>
            <w:r w:rsidR="00DC0CF0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2BD2DC5F" w14:textId="77777777" w:rsidR="00652852" w:rsidRDefault="00652852" w:rsidP="00B958B8">
      <w:pPr>
        <w:pStyle w:val="Qheading"/>
      </w:pPr>
    </w:p>
    <w:p w14:paraId="38F01137" w14:textId="1F674C68" w:rsidR="00F11D5F" w:rsidRDefault="00F11D5F" w:rsidP="00B958B8">
      <w:pPr>
        <w:pStyle w:val="Qheading"/>
      </w:pPr>
      <w:r w:rsidRPr="00B958B8">
        <w:t>Practice</w:t>
      </w:r>
    </w:p>
    <w:p w14:paraId="21160904" w14:textId="696636AA" w:rsidR="007F015F" w:rsidRPr="007F015F" w:rsidRDefault="007F015F" w:rsidP="00F06B4C">
      <w:pPr>
        <w:pStyle w:val="Question1stline"/>
      </w:pPr>
      <w:r w:rsidRPr="007F015F">
        <w:t>Solve these simultaneous equations.</w:t>
      </w:r>
    </w:p>
    <w:p w14:paraId="74567D4D" w14:textId="7193EE48" w:rsidR="00A25F6F" w:rsidRDefault="00993814" w:rsidP="007F015F">
      <w:pPr>
        <w:pStyle w:val="Question1stline"/>
      </w:pPr>
      <w:r w:rsidRPr="00835269">
        <w:rPr>
          <w:b/>
        </w:rPr>
        <w:t>1</w:t>
      </w:r>
      <w:r>
        <w:tab/>
      </w:r>
      <w:r w:rsidR="007F015F">
        <w:t>4</w:t>
      </w:r>
      <w:r w:rsidR="007F015F">
        <w:rPr>
          <w:i/>
        </w:rPr>
        <w:t>x</w:t>
      </w:r>
      <w:r w:rsidR="007F015F">
        <w:t xml:space="preserve"> + </w:t>
      </w:r>
      <w:r w:rsidR="007F015F">
        <w:rPr>
          <w:i/>
        </w:rPr>
        <w:t>y</w:t>
      </w:r>
      <w:r w:rsidR="007F015F">
        <w:t> = 8</w:t>
      </w:r>
      <w:r w:rsidR="00652852">
        <w:tab/>
      </w:r>
      <w:r w:rsidR="00652852" w:rsidRPr="007F015F">
        <w:rPr>
          <w:b/>
        </w:rPr>
        <w:t>2</w:t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</w:t>
      </w:r>
      <w:r w:rsidR="00652852">
        <w:rPr>
          <w:i/>
        </w:rPr>
        <w:t>y</w:t>
      </w:r>
      <w:r w:rsidR="00652852">
        <w:t> = 7</w:t>
      </w:r>
    </w:p>
    <w:p w14:paraId="179B7D38" w14:textId="546CEB83" w:rsidR="007F015F" w:rsidRDefault="007F015F" w:rsidP="007F015F">
      <w:pPr>
        <w:pStyle w:val="Questionfollowline"/>
      </w:pPr>
      <w:r>
        <w:tab/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 = 5</w:t>
      </w:r>
      <w:r w:rsidR="00652852">
        <w:tab/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2</w:t>
      </w:r>
      <w:r w:rsidR="00652852">
        <w:rPr>
          <w:i/>
        </w:rPr>
        <w:t>y</w:t>
      </w:r>
      <w:r w:rsidR="00652852">
        <w:t xml:space="preserve"> = 5</w:t>
      </w:r>
    </w:p>
    <w:p w14:paraId="592091C6" w14:textId="18377235" w:rsidR="007F015F" w:rsidRDefault="007F015F" w:rsidP="007F015F">
      <w:pPr>
        <w:pStyle w:val="Questionfollowline"/>
      </w:pPr>
      <w:r>
        <w:tab/>
      </w:r>
    </w:p>
    <w:p w14:paraId="6BF09BE2" w14:textId="00B3DF45" w:rsidR="007F015F" w:rsidRDefault="007F015F" w:rsidP="007F015F">
      <w:pPr>
        <w:pStyle w:val="Question1stline"/>
      </w:pPr>
      <w:r w:rsidRPr="007F015F">
        <w:rPr>
          <w:b/>
        </w:rPr>
        <w:t>3</w:t>
      </w:r>
      <w:r>
        <w:tab/>
        <w:t>4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= 3</w:t>
      </w:r>
      <w:r w:rsidR="00652852">
        <w:tab/>
      </w:r>
      <w:r w:rsidR="00652852" w:rsidRPr="007F015F">
        <w:rPr>
          <w:b/>
        </w:rPr>
        <w:t>4</w:t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4</w:t>
      </w:r>
      <w:r w:rsidR="00652852">
        <w:rPr>
          <w:i/>
        </w:rPr>
        <w:t>y</w:t>
      </w:r>
      <w:r w:rsidR="00652852">
        <w:t xml:space="preserve"> = 7</w:t>
      </w:r>
    </w:p>
    <w:p w14:paraId="3521E961" w14:textId="0F890AD9" w:rsidR="00652852" w:rsidRDefault="007F015F" w:rsidP="00652852">
      <w:pPr>
        <w:pStyle w:val="Questionfollowline"/>
      </w:pPr>
      <w:r>
        <w:tab/>
      </w:r>
      <w:r w:rsidR="0028577B">
        <w:t>3</w:t>
      </w:r>
      <w:r>
        <w:rPr>
          <w:i/>
        </w:rPr>
        <w:t>x</w:t>
      </w:r>
      <w:r>
        <w:t xml:space="preserve"> – </w:t>
      </w:r>
      <w:r w:rsidRPr="007F015F">
        <w:rPr>
          <w:i/>
        </w:rPr>
        <w:t>y</w:t>
      </w:r>
      <w:r>
        <w:t xml:space="preserve"> = 11</w:t>
      </w:r>
      <w:r w:rsidR="00652852" w:rsidRPr="00652852">
        <w:t xml:space="preserve"> </w:t>
      </w:r>
      <w:r w:rsidR="00652852">
        <w:tab/>
      </w:r>
      <w:r w:rsidR="00652852">
        <w:tab/>
      </w:r>
      <w:r w:rsidR="00652852">
        <w:rPr>
          <w:i/>
        </w:rPr>
        <w:t>x</w:t>
      </w:r>
      <w:r w:rsidR="00652852">
        <w:t xml:space="preserve"> – 4</w:t>
      </w:r>
      <w:r w:rsidR="00652852">
        <w:rPr>
          <w:i/>
        </w:rPr>
        <w:t xml:space="preserve">y </w:t>
      </w:r>
      <w:r w:rsidR="00652852">
        <w:t>= 5</w:t>
      </w:r>
    </w:p>
    <w:p w14:paraId="111E8CB7" w14:textId="15EC55B9" w:rsidR="007F015F" w:rsidRDefault="007F015F" w:rsidP="007F015F">
      <w:pPr>
        <w:pStyle w:val="Questionfollowline"/>
      </w:pPr>
    </w:p>
    <w:p w14:paraId="7423DBDC" w14:textId="714C60F1" w:rsidR="007F015F" w:rsidRDefault="007F015F" w:rsidP="007F015F">
      <w:pPr>
        <w:pStyle w:val="Question1stline"/>
      </w:pPr>
      <w:r w:rsidRPr="007F015F">
        <w:rPr>
          <w:b/>
        </w:rPr>
        <w:t>5</w:t>
      </w:r>
      <w:r>
        <w:tab/>
        <w:t>2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= 11</w:t>
      </w:r>
      <w:r w:rsidR="00652852">
        <w:tab/>
      </w:r>
      <w:r w:rsidR="00652852" w:rsidRPr="007F015F">
        <w:rPr>
          <w:b/>
        </w:rPr>
        <w:t>6</w:t>
      </w:r>
      <w:r w:rsidR="00652852">
        <w:tab/>
        <w:t>2</w:t>
      </w:r>
      <w:r w:rsidR="00652852">
        <w:rPr>
          <w:i/>
        </w:rPr>
        <w:t>x</w:t>
      </w:r>
      <w:r w:rsidR="00652852">
        <w:t xml:space="preserve"> + 3</w:t>
      </w:r>
      <w:r w:rsidR="00652852">
        <w:rPr>
          <w:i/>
        </w:rPr>
        <w:t>y</w:t>
      </w:r>
      <w:r w:rsidR="00652852">
        <w:t xml:space="preserve"> = 11</w:t>
      </w:r>
    </w:p>
    <w:p w14:paraId="29DF81F1" w14:textId="77777777" w:rsidR="00652852" w:rsidRPr="007F015F" w:rsidRDefault="007F015F" w:rsidP="00652852">
      <w:pPr>
        <w:pStyle w:val="Questionfollowline"/>
      </w:pPr>
      <w:r>
        <w:tab/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= 9</w:t>
      </w:r>
      <w:r w:rsidR="00652852">
        <w:tab/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2</w:t>
      </w:r>
      <w:r w:rsidR="00652852">
        <w:rPr>
          <w:i/>
        </w:rPr>
        <w:t>y</w:t>
      </w:r>
      <w:r w:rsidR="00652852">
        <w:t> = 4</w:t>
      </w:r>
    </w:p>
    <w:p w14:paraId="4DEBA809" w14:textId="073DF574" w:rsidR="007F015F" w:rsidRDefault="007F015F" w:rsidP="007F015F">
      <w:pPr>
        <w:pStyle w:val="Questionfollowline"/>
      </w:pPr>
    </w:p>
    <w:p w14:paraId="6FE2FFBF" w14:textId="77777777" w:rsidR="007F015F" w:rsidRDefault="007F015F"/>
    <w:p w14:paraId="7E515E40" w14:textId="77777777" w:rsidR="00A25F6F" w:rsidRDefault="00A25F6F">
      <w:pPr>
        <w:rPr>
          <w:b/>
          <w:sz w:val="32"/>
        </w:rPr>
      </w:pPr>
      <w:r>
        <w:br w:type="page"/>
      </w:r>
    </w:p>
    <w:p w14:paraId="4A53A00F" w14:textId="311214FD" w:rsidR="00A25F6F" w:rsidRPr="007279C1" w:rsidRDefault="00A25F6F" w:rsidP="00A25F6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 xml:space="preserve">Solving </w:t>
      </w:r>
      <w:r w:rsidR="00795695">
        <w:rPr>
          <w:b/>
          <w:sz w:val="52"/>
        </w:rPr>
        <w:t xml:space="preserve">linear simultaneous equations using </w:t>
      </w:r>
      <w:r>
        <w:rPr>
          <w:b/>
          <w:sz w:val="52"/>
        </w:rPr>
        <w:t xml:space="preserve">the </w:t>
      </w:r>
      <w:r w:rsidR="00795695">
        <w:rPr>
          <w:b/>
          <w:sz w:val="52"/>
        </w:rPr>
        <w:t>substitution method</w:t>
      </w:r>
    </w:p>
    <w:p w14:paraId="05304654" w14:textId="77777777" w:rsidR="00A25F6F" w:rsidRPr="00B7484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2806C70E" w14:textId="77777777" w:rsidR="00A25F6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270F22F4" w14:textId="6408E359" w:rsidR="00A25F6F" w:rsidRPr="006D5C1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E11F7F">
        <w:rPr>
          <w:b/>
          <w:szCs w:val="20"/>
        </w:rPr>
        <w:t>:</w:t>
      </w:r>
      <w:r w:rsidRPr="006D5C1F">
        <w:rPr>
          <w:szCs w:val="20"/>
        </w:rPr>
        <w:t xml:space="preserve"> </w:t>
      </w:r>
      <w:r w:rsidR="00795695" w:rsidRPr="00795695">
        <w:rPr>
          <w:szCs w:val="20"/>
        </w:rPr>
        <w:t>1c. Equations – quadratic/linear simultaneous</w:t>
      </w:r>
    </w:p>
    <w:p w14:paraId="0ABCAD55" w14:textId="5083B658" w:rsidR="00A25F6F" w:rsidRPr="006D5C1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1, </w:t>
      </w:r>
      <w:r w:rsidR="00795695" w:rsidRPr="00795695">
        <w:rPr>
          <w:szCs w:val="20"/>
        </w:rPr>
        <w:t>3.1 Linear simultaneous equations</w:t>
      </w:r>
    </w:p>
    <w:p w14:paraId="03523C52" w14:textId="77777777" w:rsidR="00A25F6F" w:rsidRPr="00B7484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04E0D03D" w14:textId="77777777" w:rsidR="00A25F6F" w:rsidRDefault="00A25F6F" w:rsidP="00A25F6F">
      <w:pPr>
        <w:pStyle w:val="Qheading"/>
      </w:pPr>
      <w:r w:rsidRPr="000F1EA2">
        <w:t>Key points</w:t>
      </w:r>
    </w:p>
    <w:p w14:paraId="3EFBF871" w14:textId="616DAA35" w:rsidR="00795695" w:rsidRDefault="00795695" w:rsidP="00795695">
      <w:pPr>
        <w:pStyle w:val="ListParagraph"/>
        <w:numPr>
          <w:ilvl w:val="0"/>
          <w:numId w:val="5"/>
        </w:numPr>
        <w:spacing w:line="256" w:lineRule="auto"/>
      </w:pPr>
      <w:r>
        <w:rPr>
          <w:noProof/>
          <w:lang w:eastAsia="en-GB"/>
        </w:rPr>
        <w:t>The subsitution method is the method most commonly used for A level. This is because it is the method used to solve linear and quadratic simultaneous equations.</w:t>
      </w:r>
    </w:p>
    <w:p w14:paraId="4D62C3C5" w14:textId="77777777" w:rsidR="00A25F6F" w:rsidRPr="000F1EA2" w:rsidRDefault="00A25F6F" w:rsidP="00A25F6F">
      <w:pPr>
        <w:pStyle w:val="Qheading"/>
      </w:pPr>
      <w:r w:rsidRPr="000F1EA2">
        <w:t>Examples</w:t>
      </w:r>
    </w:p>
    <w:p w14:paraId="60FD4B89" w14:textId="47FB19B3" w:rsidR="00A25F6F" w:rsidRPr="002F1826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4</w:t>
      </w:r>
      <w:r w:rsidRPr="00F11D5F">
        <w:rPr>
          <w:b/>
        </w:rPr>
        <w:tab/>
      </w:r>
      <w:r w:rsidR="00795695">
        <w:t xml:space="preserve">Solve the simultaneous equations </w:t>
      </w:r>
      <w:r w:rsidR="00795695">
        <w:rPr>
          <w:i/>
        </w:rPr>
        <w:t>y</w:t>
      </w:r>
      <w:r w:rsidR="00795695">
        <w:t xml:space="preserve"> = 2</w:t>
      </w:r>
      <w:r w:rsidR="00795695">
        <w:rPr>
          <w:i/>
        </w:rPr>
        <w:t>x</w:t>
      </w:r>
      <w:r w:rsidR="00795695">
        <w:t xml:space="preserve"> + 1 and 5</w:t>
      </w:r>
      <w:r w:rsidR="00795695">
        <w:rPr>
          <w:i/>
        </w:rPr>
        <w:t>x</w:t>
      </w:r>
      <w:r w:rsidR="00795695">
        <w:t xml:space="preserve"> + 3</w:t>
      </w:r>
      <w:r w:rsidR="00795695">
        <w:rPr>
          <w:i/>
        </w:rPr>
        <w:t>y</w:t>
      </w:r>
      <w:r w:rsidR="00795695">
        <w:t xml:space="preserve"> = 14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95695" w14:paraId="6242ECBA" w14:textId="77777777" w:rsidTr="00A9749A">
        <w:trPr>
          <w:trHeight w:val="380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74A8AB" w14:textId="4D3EEF28" w:rsidR="00795695" w:rsidRDefault="00795695" w:rsidP="00A9749A">
            <w:pPr>
              <w:pStyle w:val="Exampleline1"/>
            </w:pPr>
            <w:r>
              <w:t>5</w:t>
            </w:r>
            <w:r>
              <w:rPr>
                <w:i/>
              </w:rPr>
              <w:t>x</w:t>
            </w:r>
            <w:r>
              <w:t xml:space="preserve"> + 3(2</w:t>
            </w:r>
            <w:r>
              <w:rPr>
                <w:i/>
              </w:rPr>
              <w:t>x</w:t>
            </w:r>
            <w:r>
              <w:t xml:space="preserve"> + 1) = 14</w:t>
            </w:r>
          </w:p>
          <w:p w14:paraId="2E779BF6" w14:textId="77777777" w:rsidR="00795695" w:rsidRDefault="00795695">
            <w:pPr>
              <w:pStyle w:val="Example"/>
            </w:pPr>
          </w:p>
          <w:p w14:paraId="3DA6FF50" w14:textId="77777777" w:rsidR="00795695" w:rsidRDefault="00795695">
            <w:pPr>
              <w:pStyle w:val="Example"/>
            </w:pPr>
            <w:r>
              <w:t>5</w:t>
            </w:r>
            <w:r>
              <w:rPr>
                <w:i/>
              </w:rPr>
              <w:t>x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+ 3 = 14</w:t>
            </w:r>
          </w:p>
          <w:p w14:paraId="4A9D7CD3" w14:textId="77777777" w:rsidR="00795695" w:rsidRDefault="00795695">
            <w:pPr>
              <w:pStyle w:val="Example"/>
            </w:pPr>
            <w:r>
              <w:t>11</w:t>
            </w:r>
            <w:r>
              <w:rPr>
                <w:i/>
              </w:rPr>
              <w:t>x</w:t>
            </w:r>
            <w:r>
              <w:t xml:space="preserve"> + 3 = 14</w:t>
            </w:r>
          </w:p>
          <w:p w14:paraId="16CA7F8D" w14:textId="77777777" w:rsidR="00795695" w:rsidRDefault="00795695">
            <w:pPr>
              <w:pStyle w:val="Example"/>
            </w:pPr>
            <w:r>
              <w:t>11</w:t>
            </w:r>
            <w:r>
              <w:rPr>
                <w:i/>
              </w:rPr>
              <w:t>x</w:t>
            </w:r>
            <w:r>
              <w:t xml:space="preserve"> = 11</w:t>
            </w:r>
          </w:p>
          <w:p w14:paraId="718BEFFA" w14:textId="77777777" w:rsidR="00795695" w:rsidRDefault="00795695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x</w:t>
            </w:r>
            <w:r>
              <w:t xml:space="preserve"> = 1</w:t>
            </w:r>
          </w:p>
          <w:p w14:paraId="2D6D9E62" w14:textId="77777777" w:rsidR="00A9749A" w:rsidRDefault="00A9749A">
            <w:pPr>
              <w:pStyle w:val="Example"/>
            </w:pPr>
          </w:p>
          <w:p w14:paraId="20824D06" w14:textId="77777777" w:rsidR="00795695" w:rsidRDefault="00795695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41D194C1" w14:textId="6161DD88" w:rsidR="00795695" w:rsidRDefault="00A9749A" w:rsidP="00A9749A">
            <w:pPr>
              <w:pStyle w:val="Example"/>
              <w:tabs>
                <w:tab w:val="left" w:pos="560"/>
              </w:tabs>
            </w:pPr>
            <w:r>
              <w:rPr>
                <w:i/>
              </w:rPr>
              <w:tab/>
            </w:r>
            <w:r w:rsidR="00795695">
              <w:rPr>
                <w:i/>
              </w:rPr>
              <w:t>y</w:t>
            </w:r>
            <w:r w:rsidR="00795695">
              <w:t xml:space="preserve"> =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1 + 1</w:t>
            </w:r>
          </w:p>
          <w:p w14:paraId="20448516" w14:textId="77777777" w:rsidR="00795695" w:rsidRDefault="00795695">
            <w:pPr>
              <w:pStyle w:val="Example"/>
              <w:rPr>
                <w:rFonts w:cs="Times New Roman"/>
              </w:rPr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3</w:t>
            </w:r>
          </w:p>
          <w:p w14:paraId="34432673" w14:textId="77777777" w:rsidR="00A9749A" w:rsidRDefault="00A9749A">
            <w:pPr>
              <w:pStyle w:val="Example"/>
            </w:pPr>
          </w:p>
          <w:p w14:paraId="7B0A17C6" w14:textId="77777777" w:rsidR="00A9749A" w:rsidRDefault="00795695">
            <w:pPr>
              <w:pStyle w:val="Example"/>
            </w:pPr>
            <w:r>
              <w:t>Check</w:t>
            </w:r>
            <w:r w:rsidR="00A9749A">
              <w:t>:</w:t>
            </w:r>
          </w:p>
          <w:p w14:paraId="7FB24FB7" w14:textId="2F4E3516" w:rsidR="00795695" w:rsidRDefault="00A9749A">
            <w:pPr>
              <w:pStyle w:val="Example"/>
            </w:pPr>
            <w:r>
              <w:t xml:space="preserve">  </w:t>
            </w:r>
            <w:r w:rsidR="00795695">
              <w:t xml:space="preserve"> equation 1: 3 =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1 + 1 </w:t>
            </w:r>
            <w:r>
              <w:t xml:space="preserve">          </w:t>
            </w:r>
            <w:r w:rsidR="00795695">
              <w:t>YES</w:t>
            </w:r>
          </w:p>
          <w:p w14:paraId="76A91E8E" w14:textId="665768A1" w:rsidR="00795695" w:rsidRDefault="00A9749A">
            <w:pPr>
              <w:pStyle w:val="Example"/>
            </w:pPr>
            <w:r>
              <w:t xml:space="preserve">   </w:t>
            </w:r>
            <w:r w:rsidR="00795695">
              <w:t xml:space="preserve">equation 2: 5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1 + 3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3 = 14 </w:t>
            </w:r>
            <w:r>
              <w:t xml:space="preserve">  </w:t>
            </w:r>
            <w:r w:rsidR="00795695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6302F" w14:textId="2CD33DE6" w:rsidR="00795695" w:rsidRDefault="00795695" w:rsidP="00A9749A">
            <w:pPr>
              <w:pStyle w:val="Exampleline1indent"/>
            </w:pPr>
            <w:r>
              <w:rPr>
                <w:b/>
              </w:rPr>
              <w:t>1</w:t>
            </w:r>
            <w:r w:rsidR="00A9749A">
              <w:rPr>
                <w:b/>
              </w:rPr>
              <w:tab/>
            </w:r>
            <w:r>
              <w:t>Substitute 2</w:t>
            </w:r>
            <w:r>
              <w:rPr>
                <w:i/>
              </w:rPr>
              <w:t>x</w:t>
            </w:r>
            <w:r>
              <w:t xml:space="preserve"> + 1 for </w:t>
            </w:r>
            <w:r>
              <w:rPr>
                <w:i/>
              </w:rPr>
              <w:t>y</w:t>
            </w:r>
            <w:r>
              <w:t xml:space="preserve"> into the second equation.</w:t>
            </w:r>
          </w:p>
          <w:p w14:paraId="75736BFD" w14:textId="05483AB1" w:rsidR="00795695" w:rsidRDefault="00795695" w:rsidP="00A9749A">
            <w:pPr>
              <w:pStyle w:val="Examplefollow"/>
            </w:pPr>
            <w:r>
              <w:rPr>
                <w:b/>
              </w:rPr>
              <w:t>2</w:t>
            </w:r>
            <w:r w:rsidR="00A9749A">
              <w:rPr>
                <w:b/>
              </w:rPr>
              <w:tab/>
            </w:r>
            <w:r>
              <w:t>Expand the brackets and simplify.</w:t>
            </w:r>
          </w:p>
          <w:p w14:paraId="3F0045EF" w14:textId="77777777" w:rsidR="00A9749A" w:rsidRDefault="00A9749A" w:rsidP="00A9749A">
            <w:pPr>
              <w:pStyle w:val="Examplefollow"/>
              <w:rPr>
                <w:b/>
              </w:rPr>
            </w:pPr>
          </w:p>
          <w:p w14:paraId="6802BED8" w14:textId="1426BEAD" w:rsidR="00795695" w:rsidRDefault="00795695" w:rsidP="00A9749A">
            <w:pPr>
              <w:pStyle w:val="Examplefollow"/>
            </w:pPr>
            <w:r>
              <w:rPr>
                <w:b/>
              </w:rPr>
              <w:t>3</w:t>
            </w:r>
            <w:r w:rsidR="00A9749A">
              <w:rPr>
                <w:b/>
              </w:rPr>
              <w:tab/>
            </w:r>
            <w:r>
              <w:t xml:space="preserve">Work out the value of </w:t>
            </w:r>
            <w:r>
              <w:rPr>
                <w:i/>
              </w:rPr>
              <w:t>x</w:t>
            </w:r>
            <w:r>
              <w:t>.</w:t>
            </w:r>
          </w:p>
          <w:p w14:paraId="4C606113" w14:textId="77777777" w:rsidR="00795695" w:rsidRDefault="00795695" w:rsidP="00A9749A">
            <w:pPr>
              <w:pStyle w:val="Examplefollow"/>
            </w:pPr>
          </w:p>
          <w:p w14:paraId="2878F25E" w14:textId="77777777" w:rsidR="00795695" w:rsidRDefault="00795695" w:rsidP="00A9749A">
            <w:pPr>
              <w:pStyle w:val="Examplefollow"/>
            </w:pPr>
          </w:p>
          <w:p w14:paraId="42F6B92B" w14:textId="35E0530E" w:rsidR="00795695" w:rsidRDefault="00795695" w:rsidP="00A9749A">
            <w:pPr>
              <w:pStyle w:val="Examplefollow"/>
            </w:pPr>
            <w:r>
              <w:rPr>
                <w:b/>
              </w:rPr>
              <w:t>4</w:t>
            </w:r>
            <w:r w:rsidR="00A9749A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A9749A">
              <w:rPr>
                <w:i/>
              </w:rPr>
              <w:t> </w:t>
            </w:r>
            <w:r>
              <w:t>=</w:t>
            </w:r>
            <w:r w:rsidR="00A9749A">
              <w:t> </w:t>
            </w:r>
            <w:r>
              <w:t>1 into one of the original equations.</w:t>
            </w:r>
          </w:p>
          <w:p w14:paraId="0E2A893B" w14:textId="77777777" w:rsidR="00795695" w:rsidRDefault="00795695">
            <w:pPr>
              <w:pStyle w:val="Example"/>
            </w:pPr>
          </w:p>
          <w:p w14:paraId="10DF5169" w14:textId="2AEF2AA1" w:rsidR="00795695" w:rsidRDefault="00795695" w:rsidP="00A9749A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5</w:t>
            </w:r>
            <w:r w:rsidR="00A9749A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04B21AB6" w14:textId="52703086" w:rsidR="00A25F6F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5</w:t>
      </w:r>
      <w:r w:rsidRPr="00F11D5F">
        <w:rPr>
          <w:b/>
        </w:rPr>
        <w:tab/>
      </w:r>
      <w:r w:rsidR="00795695">
        <w:t>Solve 2</w:t>
      </w:r>
      <w:r w:rsidR="00795695">
        <w:rPr>
          <w:i/>
        </w:rPr>
        <w:t>x</w:t>
      </w:r>
      <w:r w:rsidR="00795695">
        <w:t xml:space="preserve"> </w:t>
      </w:r>
      <w:r w:rsidR="00795695">
        <w:rPr>
          <w:rFonts w:cs="Times New Roman"/>
        </w:rPr>
        <w:t>−</w:t>
      </w:r>
      <w:r w:rsidR="00795695">
        <w:t xml:space="preserve"> </w:t>
      </w:r>
      <w:r w:rsidR="00795695">
        <w:rPr>
          <w:i/>
        </w:rPr>
        <w:t>y</w:t>
      </w:r>
      <w:r w:rsidR="00795695">
        <w:t xml:space="preserve"> = 16 and 4</w:t>
      </w:r>
      <w:r w:rsidR="00795695">
        <w:rPr>
          <w:i/>
        </w:rPr>
        <w:t>x</w:t>
      </w:r>
      <w:r w:rsidR="00795695">
        <w:t xml:space="preserve"> </w:t>
      </w:r>
      <w:r w:rsidR="00795695">
        <w:rPr>
          <w:rFonts w:cs="Times New Roman"/>
        </w:rPr>
        <w:t>+</w:t>
      </w:r>
      <w:r w:rsidR="00795695">
        <w:t xml:space="preserve"> 3</w:t>
      </w:r>
      <w:r w:rsidR="00795695">
        <w:rPr>
          <w:i/>
        </w:rPr>
        <w:t>y</w:t>
      </w:r>
      <w:r w:rsidR="00795695">
        <w:t xml:space="preserve"> = </w:t>
      </w:r>
      <w:r w:rsidR="00795695">
        <w:rPr>
          <w:rFonts w:cs="Times New Roman"/>
        </w:rPr>
        <w:t>−</w:t>
      </w:r>
      <w:r w:rsidR="00795695">
        <w:t>3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95695" w14:paraId="764C77D4" w14:textId="77777777" w:rsidTr="001D431E">
        <w:trPr>
          <w:trHeight w:val="429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8F53F4" w14:textId="2D9B72F2" w:rsidR="00795695" w:rsidRDefault="00795695" w:rsidP="00A9749A">
            <w:pPr>
              <w:pStyle w:val="Exampleline1"/>
            </w:pP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</w:t>
            </w:r>
          </w:p>
          <w:p w14:paraId="27947B27" w14:textId="77777777" w:rsidR="00795695" w:rsidRDefault="00795695">
            <w:pPr>
              <w:pStyle w:val="Example"/>
            </w:pPr>
            <w:r>
              <w:t>4</w:t>
            </w:r>
            <w:r>
              <w:rPr>
                <w:i/>
              </w:rPr>
              <w:t>x</w:t>
            </w:r>
            <w:r>
              <w:t xml:space="preserve"> + 3(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) = </w:t>
            </w:r>
            <w:r>
              <w:rPr>
                <w:rFonts w:cs="Times New Roman"/>
              </w:rPr>
              <w:t>−</w:t>
            </w:r>
            <w:r>
              <w:t>3</w:t>
            </w:r>
          </w:p>
          <w:p w14:paraId="064553E6" w14:textId="77777777" w:rsidR="00795695" w:rsidRDefault="00795695">
            <w:pPr>
              <w:pStyle w:val="Example"/>
            </w:pPr>
          </w:p>
          <w:p w14:paraId="2CB05208" w14:textId="77777777" w:rsidR="00795695" w:rsidRDefault="00795695">
            <w:pPr>
              <w:pStyle w:val="Example"/>
            </w:pPr>
            <w:r>
              <w:t>4</w:t>
            </w:r>
            <w:r>
              <w:rPr>
                <w:i/>
              </w:rPr>
              <w:t>x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8 = </w:t>
            </w:r>
            <w:r>
              <w:rPr>
                <w:rFonts w:cs="Times New Roman"/>
              </w:rPr>
              <w:t>−3</w:t>
            </w:r>
          </w:p>
          <w:p w14:paraId="0347CE95" w14:textId="77777777" w:rsidR="00795695" w:rsidRDefault="00795695">
            <w:pPr>
              <w:pStyle w:val="Example"/>
            </w:pPr>
            <w:r>
              <w:t>10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8 = </w:t>
            </w:r>
            <w:r>
              <w:rPr>
                <w:rFonts w:cs="Times New Roman"/>
              </w:rPr>
              <w:t>−3</w:t>
            </w:r>
          </w:p>
          <w:p w14:paraId="74CCDD27" w14:textId="77777777" w:rsidR="00795695" w:rsidRDefault="00795695">
            <w:pPr>
              <w:pStyle w:val="Example"/>
            </w:pPr>
            <w:r>
              <w:t>10</w:t>
            </w:r>
            <w:r>
              <w:rPr>
                <w:i/>
              </w:rPr>
              <w:t>x</w:t>
            </w:r>
            <w:r>
              <w:t xml:space="preserve"> = 45</w:t>
            </w:r>
          </w:p>
          <w:p w14:paraId="149842C3" w14:textId="3045E4AB" w:rsidR="00A9749A" w:rsidRDefault="00795695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x</w:t>
            </w:r>
            <w:r>
              <w:t xml:space="preserve"> = </w:t>
            </w:r>
            <w:r w:rsidR="00A9749A" w:rsidRPr="00A9749A">
              <w:rPr>
                <w:position w:val="-12"/>
              </w:rPr>
              <w:object w:dxaOrig="340" w:dyaOrig="360" w14:anchorId="3587B02F">
                <v:shape id="_x0000_i1027" type="#_x0000_t75" style="width:16.5pt;height:18pt" o:ole="">
                  <v:imagedata r:id="rId11" o:title=""/>
                </v:shape>
                <o:OLEObject Type="Embed" ProgID="Equation.DSMT4" ShapeID="_x0000_i1027" DrawAspect="Content" ObjectID="_1650303999" r:id="rId12"/>
              </w:object>
            </w:r>
            <w:r>
              <w:t xml:space="preserve"> </w:t>
            </w:r>
          </w:p>
          <w:p w14:paraId="1248964F" w14:textId="77777777" w:rsidR="00795695" w:rsidRDefault="00795695" w:rsidP="00A9749A">
            <w:pPr>
              <w:pStyle w:val="Example"/>
              <w:spacing w:before="60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</w:t>
            </w:r>
          </w:p>
          <w:p w14:paraId="05BB1EA8" w14:textId="74226348" w:rsidR="00795695" w:rsidRDefault="00A9749A" w:rsidP="00A9749A">
            <w:pPr>
              <w:pStyle w:val="Example"/>
              <w:tabs>
                <w:tab w:val="left" w:pos="588"/>
              </w:tabs>
            </w:pPr>
            <w:r>
              <w:rPr>
                <w:i/>
              </w:rPr>
              <w:t xml:space="preserve">    </w:t>
            </w:r>
            <w:r>
              <w:rPr>
                <w:i/>
              </w:rPr>
              <w:tab/>
            </w:r>
            <w:r w:rsidR="00795695">
              <w:rPr>
                <w:i/>
              </w:rPr>
              <w:t>y</w:t>
            </w:r>
            <w:r w:rsidR="00795695">
              <w:t xml:space="preserve"> =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</w:t>
            </w:r>
            <w:r w:rsidRPr="00A9749A">
              <w:rPr>
                <w:position w:val="-12"/>
              </w:rPr>
              <w:object w:dxaOrig="340" w:dyaOrig="360" w14:anchorId="760E084A">
                <v:shape id="_x0000_i1028" type="#_x0000_t75" style="width:16.5pt;height:18pt" o:ole="">
                  <v:imagedata r:id="rId11" o:title=""/>
                </v:shape>
                <o:OLEObject Type="Embed" ProgID="Equation.DSMT4" ShapeID="_x0000_i1028" DrawAspect="Content" ObjectID="_1650304000" r:id="rId13"/>
              </w:object>
            </w:r>
            <w:r w:rsidR="00795695">
              <w:t xml:space="preserve"> </w:t>
            </w:r>
            <w:r w:rsidR="00795695">
              <w:rPr>
                <w:rFonts w:cs="Times New Roman"/>
              </w:rPr>
              <w:t>−</w:t>
            </w:r>
            <w:r w:rsidR="00795695">
              <w:t xml:space="preserve"> 16</w:t>
            </w:r>
          </w:p>
          <w:p w14:paraId="7693D138" w14:textId="77777777" w:rsidR="00795695" w:rsidRDefault="00795695">
            <w:pPr>
              <w:pStyle w:val="Example"/>
              <w:rPr>
                <w:rFonts w:cs="Times New Roman"/>
              </w:rPr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7</w:t>
            </w:r>
          </w:p>
          <w:p w14:paraId="58106D21" w14:textId="77777777" w:rsidR="001D431E" w:rsidRDefault="001D431E">
            <w:pPr>
              <w:pStyle w:val="Example"/>
            </w:pPr>
          </w:p>
          <w:p w14:paraId="1AC25DF6" w14:textId="77777777" w:rsidR="001D431E" w:rsidRDefault="00795695">
            <w:pPr>
              <w:pStyle w:val="Example"/>
            </w:pPr>
            <w:r>
              <w:t>Check</w:t>
            </w:r>
            <w:r w:rsidR="001D431E">
              <w:t>:</w:t>
            </w:r>
          </w:p>
          <w:p w14:paraId="1FCE4868" w14:textId="6668635C" w:rsidR="00795695" w:rsidRDefault="001D431E">
            <w:pPr>
              <w:pStyle w:val="Example"/>
            </w:pPr>
            <w:r>
              <w:t xml:space="preserve"> </w:t>
            </w:r>
            <w:r w:rsidR="00795695">
              <w:t xml:space="preserve">equation 1: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</w:t>
            </w:r>
            <w:r w:rsidR="00A9749A" w:rsidRPr="00A9749A">
              <w:rPr>
                <w:position w:val="-12"/>
              </w:rPr>
              <w:object w:dxaOrig="340" w:dyaOrig="360" w14:anchorId="342BC23A">
                <v:shape id="_x0000_i1029" type="#_x0000_t75" style="width:16.5pt;height:18pt" o:ole="">
                  <v:imagedata r:id="rId11" o:title=""/>
                </v:shape>
                <o:OLEObject Type="Embed" ProgID="Equation.DSMT4" ShapeID="_x0000_i1029" DrawAspect="Content" ObjectID="_1650304001" r:id="rId14"/>
              </w:object>
            </w:r>
            <w:r>
              <w:t xml:space="preserve"> – (–7) = 16      </w:t>
            </w:r>
            <w:r w:rsidR="00795695">
              <w:t>YES</w:t>
            </w:r>
          </w:p>
          <w:p w14:paraId="47BC8962" w14:textId="01217CC4" w:rsidR="00795695" w:rsidRDefault="001D431E" w:rsidP="001D431E">
            <w:pPr>
              <w:pStyle w:val="Example"/>
            </w:pPr>
            <w:r>
              <w:t xml:space="preserve"> </w:t>
            </w:r>
            <w:r w:rsidR="00795695">
              <w:t>equation 2: 4</w:t>
            </w:r>
            <w:r>
              <w:t> </w:t>
            </w:r>
            <w:r w:rsidR="00795695">
              <w:rPr>
                <w:rFonts w:cs="Times New Roman"/>
              </w:rPr>
              <w:t>×</w:t>
            </w:r>
            <w:r>
              <w:rPr>
                <w:rFonts w:cs="Times New Roman"/>
              </w:rPr>
              <w:t> </w:t>
            </w:r>
            <w:r w:rsidR="00A9749A" w:rsidRPr="00A9749A">
              <w:rPr>
                <w:position w:val="-12"/>
              </w:rPr>
              <w:object w:dxaOrig="340" w:dyaOrig="360" w14:anchorId="7670F3DD">
                <v:shape id="_x0000_i1030" type="#_x0000_t75" style="width:16.5pt;height:18pt" o:ole="">
                  <v:imagedata r:id="rId11" o:title=""/>
                </v:shape>
                <o:OLEObject Type="Embed" ProgID="Equation.DSMT4" ShapeID="_x0000_i1030" DrawAspect="Content" ObjectID="_1650304002" r:id="rId15"/>
              </w:object>
            </w:r>
            <w:r>
              <w:t> </w:t>
            </w:r>
            <w:r w:rsidR="00795695">
              <w:t>+</w:t>
            </w:r>
            <w:r>
              <w:t> </w:t>
            </w:r>
            <w:r w:rsidR="00795695">
              <w:t>3</w:t>
            </w:r>
            <w:r>
              <w:t> </w:t>
            </w:r>
            <w:r w:rsidR="00795695">
              <w:rPr>
                <w:rFonts w:cs="Times New Roman"/>
              </w:rPr>
              <w:t>×</w:t>
            </w:r>
            <w:r>
              <w:rPr>
                <w:rFonts w:cs="Times New Roman"/>
              </w:rPr>
              <w:t> </w:t>
            </w:r>
            <w:r w:rsidR="00795695">
              <w:t>(</w:t>
            </w:r>
            <w:r w:rsidR="00795695">
              <w:rPr>
                <w:rFonts w:cs="Times New Roman"/>
              </w:rPr>
              <w:t>−</w:t>
            </w:r>
            <w:r w:rsidR="00795695">
              <w:t xml:space="preserve">7) = </w:t>
            </w:r>
            <w:r w:rsidR="00795695">
              <w:rPr>
                <w:rFonts w:cs="Times New Roman"/>
              </w:rPr>
              <w:t>−</w:t>
            </w:r>
            <w:r>
              <w:t xml:space="preserve">3 </w:t>
            </w:r>
            <w:r w:rsidR="00795695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EF5902" w14:textId="6330CEC0" w:rsidR="00795695" w:rsidRDefault="00795695" w:rsidP="00A9749A">
            <w:pPr>
              <w:pStyle w:val="Exampleline1indent"/>
            </w:pPr>
            <w:r>
              <w:rPr>
                <w:b/>
              </w:rPr>
              <w:t>1</w:t>
            </w:r>
            <w:r w:rsidR="00A9749A">
              <w:rPr>
                <w:b/>
              </w:rPr>
              <w:tab/>
            </w:r>
            <w:r>
              <w:t>Rearrange the first equation.</w:t>
            </w:r>
          </w:p>
          <w:p w14:paraId="4736647D" w14:textId="45C93F7F" w:rsidR="00795695" w:rsidRDefault="00795695" w:rsidP="00A9749A">
            <w:pPr>
              <w:pStyle w:val="Examplefollow"/>
            </w:pPr>
            <w:r>
              <w:rPr>
                <w:b/>
              </w:rPr>
              <w:t>2</w:t>
            </w:r>
            <w:r w:rsidR="00A9749A">
              <w:rPr>
                <w:b/>
              </w:rPr>
              <w:tab/>
            </w:r>
            <w:r>
              <w:t>Substitute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 xml:space="preserve">16 for </w:t>
            </w:r>
            <w:r>
              <w:rPr>
                <w:i/>
              </w:rPr>
              <w:t>y</w:t>
            </w:r>
            <w:r>
              <w:t xml:space="preserve"> into the second </w:t>
            </w:r>
            <w:r w:rsidRPr="00A9749A">
              <w:t>equation</w:t>
            </w:r>
            <w:r>
              <w:t>.</w:t>
            </w:r>
          </w:p>
          <w:p w14:paraId="0CB9E32F" w14:textId="6F3F1E6D" w:rsidR="00795695" w:rsidRDefault="00795695" w:rsidP="00A9749A">
            <w:pPr>
              <w:pStyle w:val="Examplefollow"/>
            </w:pPr>
            <w:r>
              <w:rPr>
                <w:b/>
              </w:rPr>
              <w:t>3</w:t>
            </w:r>
            <w:r w:rsidR="00A9749A">
              <w:rPr>
                <w:b/>
              </w:rPr>
              <w:tab/>
            </w:r>
            <w:r>
              <w:t>Expand the brackets and simplify.</w:t>
            </w:r>
          </w:p>
          <w:p w14:paraId="637F398D" w14:textId="77777777" w:rsidR="00A9749A" w:rsidRDefault="00A9749A" w:rsidP="00A9749A">
            <w:pPr>
              <w:pStyle w:val="Examplefollow"/>
              <w:rPr>
                <w:b/>
              </w:rPr>
            </w:pPr>
          </w:p>
          <w:p w14:paraId="524D3865" w14:textId="1FAD926A" w:rsidR="00795695" w:rsidRDefault="00795695" w:rsidP="00A9749A">
            <w:pPr>
              <w:pStyle w:val="Examplefollow"/>
            </w:pPr>
            <w:r>
              <w:rPr>
                <w:b/>
              </w:rPr>
              <w:t>4</w:t>
            </w:r>
            <w:r w:rsidR="00A9749A">
              <w:rPr>
                <w:b/>
              </w:rPr>
              <w:tab/>
            </w:r>
            <w:r>
              <w:t xml:space="preserve">Work out the value of </w:t>
            </w:r>
            <w:r>
              <w:rPr>
                <w:i/>
              </w:rPr>
              <w:t>x</w:t>
            </w:r>
            <w:r>
              <w:t>.</w:t>
            </w:r>
          </w:p>
          <w:p w14:paraId="77796EFA" w14:textId="77777777" w:rsidR="00795695" w:rsidRDefault="00795695">
            <w:pPr>
              <w:pStyle w:val="Example"/>
            </w:pPr>
          </w:p>
          <w:p w14:paraId="00105723" w14:textId="77777777" w:rsidR="00795695" w:rsidRDefault="00795695">
            <w:pPr>
              <w:pStyle w:val="Example"/>
            </w:pPr>
          </w:p>
          <w:p w14:paraId="0DEB99B5" w14:textId="40E13531" w:rsidR="00795695" w:rsidRDefault="00795695" w:rsidP="00A9749A">
            <w:pPr>
              <w:pStyle w:val="Examplefollow"/>
            </w:pPr>
            <w:r>
              <w:rPr>
                <w:b/>
              </w:rPr>
              <w:t>5</w:t>
            </w:r>
            <w:r w:rsidR="001D431E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1D431E">
              <w:rPr>
                <w:i/>
              </w:rPr>
              <w:t> </w:t>
            </w:r>
            <w:r>
              <w:t>=</w:t>
            </w:r>
            <w:r w:rsidR="001D431E">
              <w:t> </w:t>
            </w:r>
            <w:r w:rsidR="001D431E" w:rsidRPr="00A9749A">
              <w:rPr>
                <w:position w:val="-12"/>
              </w:rPr>
              <w:object w:dxaOrig="340" w:dyaOrig="360" w14:anchorId="0ED5F33D">
                <v:shape id="_x0000_i1031" type="#_x0000_t75" style="width:16.5pt;height:18pt" o:ole="">
                  <v:imagedata r:id="rId11" o:title=""/>
                </v:shape>
                <o:OLEObject Type="Embed" ProgID="Equation.DSMT4" ShapeID="_x0000_i1031" DrawAspect="Content" ObjectID="_1650304003" r:id="rId16"/>
              </w:object>
            </w:r>
            <w:r>
              <w:t xml:space="preserve"> into one of the original equations.</w:t>
            </w:r>
          </w:p>
          <w:p w14:paraId="22746CE1" w14:textId="77777777" w:rsidR="00795695" w:rsidRDefault="00795695">
            <w:pPr>
              <w:pStyle w:val="Example"/>
            </w:pPr>
          </w:p>
          <w:p w14:paraId="6781B6BE" w14:textId="7AEBF449" w:rsidR="00795695" w:rsidRDefault="00795695" w:rsidP="001D431E">
            <w:pPr>
              <w:pStyle w:val="Examplefollow"/>
            </w:pPr>
            <w:r>
              <w:rPr>
                <w:b/>
              </w:rPr>
              <w:t>6</w:t>
            </w:r>
            <w:r w:rsidR="001D431E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lastRenderedPageBreak/>
        <w:t>Practice</w:t>
      </w:r>
    </w:p>
    <w:p w14:paraId="6E9DF3ED" w14:textId="544B5381" w:rsidR="00795695" w:rsidRPr="00795695" w:rsidRDefault="00795695" w:rsidP="00757B8B">
      <w:pPr>
        <w:pStyle w:val="Question1stline"/>
      </w:pPr>
      <w:r w:rsidRPr="00795695">
        <w:t>Solve these simultaneous equations.</w:t>
      </w:r>
    </w:p>
    <w:p w14:paraId="033EAB72" w14:textId="77777777" w:rsidR="00652852" w:rsidRDefault="00795695" w:rsidP="00652852">
      <w:pPr>
        <w:pStyle w:val="Question1stline"/>
      </w:pPr>
      <w:r w:rsidRPr="00795695">
        <w:rPr>
          <w:b/>
        </w:rPr>
        <w:t>7</w:t>
      </w:r>
      <w:r w:rsidR="00757B8B">
        <w:tab/>
      </w:r>
      <w:r>
        <w:rPr>
          <w:i/>
        </w:rPr>
        <w:t>y</w:t>
      </w:r>
      <w:r>
        <w:t xml:space="preserve"> = </w:t>
      </w:r>
      <w:r>
        <w:rPr>
          <w:i/>
        </w:rPr>
        <w:t xml:space="preserve">x </w:t>
      </w:r>
      <w:r w:rsidRPr="00795695">
        <w:t>–</w:t>
      </w:r>
      <w:r>
        <w:rPr>
          <w:i/>
        </w:rPr>
        <w:t xml:space="preserve"> </w:t>
      </w:r>
      <w:r>
        <w:t>4</w:t>
      </w:r>
      <w:r w:rsidR="00652852">
        <w:tab/>
      </w:r>
      <w:r w:rsidR="00652852" w:rsidRPr="00795695">
        <w:rPr>
          <w:b/>
        </w:rPr>
        <w:t>8</w:t>
      </w:r>
      <w:r w:rsidR="00652852">
        <w:tab/>
      </w:r>
      <w:r w:rsidR="00652852">
        <w:rPr>
          <w:i/>
        </w:rPr>
        <w:t>y</w:t>
      </w:r>
      <w:r w:rsidR="00652852">
        <w:t> = 2</w:t>
      </w:r>
      <w:r w:rsidR="00652852">
        <w:rPr>
          <w:i/>
        </w:rPr>
        <w:t xml:space="preserve">x </w:t>
      </w:r>
      <w:r w:rsidR="00652852">
        <w:t>– 3</w:t>
      </w:r>
    </w:p>
    <w:p w14:paraId="6696C718" w14:textId="77777777" w:rsidR="00652852" w:rsidRDefault="00795695" w:rsidP="00652852">
      <w:pPr>
        <w:pStyle w:val="Questionfollowline"/>
      </w:pPr>
      <w:r>
        <w:tab/>
        <w:t>2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= 43</w:t>
      </w:r>
      <w:r w:rsidR="00652852">
        <w:tab/>
      </w:r>
      <w:r w:rsidR="00652852">
        <w:tab/>
        <w:t>5</w:t>
      </w:r>
      <w:r w:rsidR="00652852">
        <w:rPr>
          <w:i/>
        </w:rPr>
        <w:t>x</w:t>
      </w:r>
      <w:r w:rsidR="00652852">
        <w:t xml:space="preserve"> – 3</w:t>
      </w:r>
      <w:r w:rsidR="00652852">
        <w:rPr>
          <w:i/>
        </w:rPr>
        <w:t>y</w:t>
      </w:r>
      <w:r w:rsidR="00652852">
        <w:t xml:space="preserve"> = 11</w:t>
      </w:r>
    </w:p>
    <w:p w14:paraId="67EFAA12" w14:textId="30C6F322" w:rsidR="00795695" w:rsidRDefault="00795695" w:rsidP="00795695">
      <w:pPr>
        <w:pStyle w:val="Question1stline"/>
      </w:pPr>
      <w:r w:rsidRPr="00795695">
        <w:rPr>
          <w:b/>
        </w:rPr>
        <w:t>9</w:t>
      </w:r>
      <w:r>
        <w:tab/>
        <w:t>2</w:t>
      </w:r>
      <w:r>
        <w:rPr>
          <w:i/>
        </w:rPr>
        <w:t xml:space="preserve">y </w:t>
      </w:r>
      <w:r>
        <w:t>= 4</w:t>
      </w:r>
      <w:r>
        <w:rPr>
          <w:i/>
        </w:rPr>
        <w:t>x</w:t>
      </w:r>
      <w:r>
        <w:t xml:space="preserve"> + 5</w:t>
      </w:r>
      <w:r w:rsidR="00652852">
        <w:tab/>
      </w:r>
      <w:r w:rsidR="00652852" w:rsidRPr="00795695">
        <w:rPr>
          <w:b/>
        </w:rPr>
        <w:t>10</w:t>
      </w:r>
      <w:r w:rsidR="00652852">
        <w:tab/>
        <w:t>2</w:t>
      </w:r>
      <w:r w:rsidR="00652852">
        <w:rPr>
          <w:i/>
        </w:rPr>
        <w:t>x</w:t>
      </w:r>
      <w:r w:rsidR="00652852">
        <w:t xml:space="preserve"> = </w:t>
      </w:r>
      <w:r w:rsidR="00652852">
        <w:rPr>
          <w:i/>
        </w:rPr>
        <w:t>y</w:t>
      </w:r>
      <w:r w:rsidR="00652852">
        <w:t xml:space="preserve"> – 2</w:t>
      </w:r>
    </w:p>
    <w:p w14:paraId="3323FAD2" w14:textId="77777777" w:rsidR="00652852" w:rsidRDefault="00795695" w:rsidP="00652852">
      <w:pPr>
        <w:pStyle w:val="Questionfollowline"/>
      </w:pPr>
      <w:r>
        <w:tab/>
        <w:t>9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= 22</w:t>
      </w:r>
      <w:r w:rsidR="00652852">
        <w:tab/>
      </w:r>
      <w:r w:rsidR="00652852">
        <w:tab/>
        <w:t>8</w:t>
      </w:r>
      <w:r w:rsidR="00652852">
        <w:rPr>
          <w:i/>
        </w:rPr>
        <w:t>x</w:t>
      </w:r>
      <w:r w:rsidR="00652852">
        <w:t xml:space="preserve"> – 5</w:t>
      </w:r>
      <w:r w:rsidR="00652852">
        <w:rPr>
          <w:i/>
        </w:rPr>
        <w:t>y</w:t>
      </w:r>
      <w:r w:rsidR="00652852">
        <w:t xml:space="preserve"> = –11</w:t>
      </w:r>
    </w:p>
    <w:p w14:paraId="4CFB42EF" w14:textId="77777777" w:rsidR="00652852" w:rsidRDefault="00795695" w:rsidP="00652852">
      <w:pPr>
        <w:pStyle w:val="Question1stline"/>
      </w:pPr>
      <w:r w:rsidRPr="00795695">
        <w:rPr>
          <w:b/>
        </w:rPr>
        <w:t>11</w:t>
      </w:r>
      <w:r>
        <w:tab/>
        <w:t>3</w:t>
      </w:r>
      <w:r>
        <w:rPr>
          <w:i/>
        </w:rPr>
        <w:t>x</w:t>
      </w:r>
      <w:r>
        <w:t xml:space="preserve"> + 4</w:t>
      </w:r>
      <w:r>
        <w:rPr>
          <w:i/>
        </w:rPr>
        <w:t>y</w:t>
      </w:r>
      <w:r>
        <w:t xml:space="preserve"> = </w:t>
      </w:r>
      <w:r w:rsidR="0028577B">
        <w:t>8</w:t>
      </w:r>
      <w:r w:rsidR="00652852">
        <w:tab/>
      </w:r>
      <w:r w:rsidR="00652852" w:rsidRPr="00795695">
        <w:rPr>
          <w:b/>
        </w:rPr>
        <w:t>12</w:t>
      </w:r>
      <w:r w:rsidR="00652852">
        <w:tab/>
        <w:t>3</w:t>
      </w:r>
      <w:r w:rsidR="00652852">
        <w:rPr>
          <w:i/>
        </w:rPr>
        <w:t>y</w:t>
      </w:r>
      <w:r w:rsidR="00652852">
        <w:t xml:space="preserve"> = 4</w:t>
      </w:r>
      <w:r w:rsidR="00652852">
        <w:rPr>
          <w:i/>
        </w:rPr>
        <w:t>x</w:t>
      </w:r>
      <w:r w:rsidR="00652852">
        <w:t xml:space="preserve"> – 7</w:t>
      </w:r>
    </w:p>
    <w:p w14:paraId="269E0B21" w14:textId="77777777" w:rsidR="00652852" w:rsidRDefault="00795695" w:rsidP="00652852">
      <w:pPr>
        <w:pStyle w:val="Questionfollowline"/>
      </w:pPr>
      <w:r>
        <w:tab/>
        <w:t>2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–13</w:t>
      </w:r>
      <w:r w:rsidR="00652852">
        <w:tab/>
      </w:r>
      <w:r w:rsidR="00652852">
        <w:tab/>
        <w:t>2</w:t>
      </w:r>
      <w:r w:rsidR="00652852">
        <w:rPr>
          <w:i/>
        </w:rPr>
        <w:t>y</w:t>
      </w:r>
      <w:r w:rsidR="00652852">
        <w:t xml:space="preserve"> = 3</w:t>
      </w:r>
      <w:r w:rsidR="00652852">
        <w:rPr>
          <w:i/>
        </w:rPr>
        <w:t>x</w:t>
      </w:r>
      <w:r w:rsidR="00652852">
        <w:t xml:space="preserve"> – 4</w:t>
      </w:r>
    </w:p>
    <w:p w14:paraId="3BDCDB72" w14:textId="143E7B27" w:rsidR="00795695" w:rsidRDefault="00795695" w:rsidP="00795695">
      <w:pPr>
        <w:pStyle w:val="Questionfollowline"/>
      </w:pPr>
    </w:p>
    <w:p w14:paraId="626BD959" w14:textId="77777777" w:rsidR="00652852" w:rsidRPr="00795695" w:rsidRDefault="00795695" w:rsidP="00652852">
      <w:pPr>
        <w:pStyle w:val="Questionfollowline"/>
        <w:rPr>
          <w:i/>
        </w:rPr>
      </w:pPr>
      <w:r w:rsidRPr="00795695">
        <w:rPr>
          <w:b/>
        </w:rPr>
        <w:t>13</w:t>
      </w:r>
      <w:r>
        <w:tab/>
        <w:t>3</w:t>
      </w:r>
      <w:r>
        <w:rPr>
          <w:i/>
        </w:rPr>
        <w:t>x</w:t>
      </w:r>
      <w:r>
        <w:t xml:space="preserve"> = </w:t>
      </w:r>
      <w:r>
        <w:rPr>
          <w:i/>
        </w:rPr>
        <w:t>y</w:t>
      </w:r>
      <w:r>
        <w:t xml:space="preserve"> – 1</w:t>
      </w:r>
      <w:r w:rsidR="00652852">
        <w:tab/>
      </w:r>
      <w:r w:rsidR="00652852" w:rsidRPr="00795695">
        <w:rPr>
          <w:b/>
        </w:rPr>
        <w:t>14</w:t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2</w:t>
      </w:r>
      <w:r w:rsidR="00652852">
        <w:rPr>
          <w:i/>
        </w:rPr>
        <w:t>y</w:t>
      </w:r>
      <w:r w:rsidR="00652852">
        <w:t xml:space="preserve"> + 1 = 0</w:t>
      </w:r>
    </w:p>
    <w:p w14:paraId="6AD5E114" w14:textId="0910B4CB" w:rsidR="00795695" w:rsidRDefault="00795695" w:rsidP="00795695">
      <w:pPr>
        <w:pStyle w:val="Questionfollowline"/>
      </w:pPr>
      <w:r>
        <w:tab/>
        <w:t>2</w:t>
      </w:r>
      <w:r>
        <w:rPr>
          <w:i/>
        </w:rPr>
        <w:t>y</w:t>
      </w:r>
      <w:r>
        <w:t xml:space="preserve"> – 2</w:t>
      </w:r>
      <w:r>
        <w:rPr>
          <w:i/>
        </w:rPr>
        <w:t>x</w:t>
      </w:r>
      <w:r>
        <w:t xml:space="preserve"> = 3</w:t>
      </w:r>
      <w:r w:rsidR="00652852">
        <w:tab/>
      </w:r>
      <w:r w:rsidR="00652852">
        <w:tab/>
        <w:t>4</w:t>
      </w:r>
      <w:r w:rsidR="00652852">
        <w:rPr>
          <w:i/>
        </w:rPr>
        <w:t>y</w:t>
      </w:r>
      <w:r w:rsidR="00652852">
        <w:t xml:space="preserve"> = 8 – </w:t>
      </w:r>
      <w:r w:rsidR="00652852">
        <w:rPr>
          <w:i/>
        </w:rPr>
        <w:t>x</w:t>
      </w:r>
    </w:p>
    <w:p w14:paraId="16B329DF" w14:textId="77777777" w:rsidR="00795695" w:rsidRDefault="00795695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77777777" w:rsidR="00795695" w:rsidRDefault="00795695" w:rsidP="00795695">
      <w:pPr>
        <w:pStyle w:val="Question1stline"/>
        <w:ind w:left="426" w:hanging="426"/>
      </w:pPr>
      <w:r>
        <w:rPr>
          <w:b/>
        </w:rPr>
        <w:t>15</w:t>
      </w:r>
      <w:r w:rsidR="002F1826">
        <w:tab/>
      </w:r>
      <w:r>
        <w:t>Solve the simultaneous equations 3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</w:t>
      </w:r>
      <w:r>
        <w:rPr>
          <w:rFonts w:cs="Times New Roman"/>
        </w:rPr>
        <w:t>−</w:t>
      </w:r>
      <w:r>
        <w:t xml:space="preserve"> 20 = 0 and </w:t>
      </w:r>
      <w:r w:rsidR="00652852" w:rsidRPr="00652852">
        <w:rPr>
          <w:position w:val="-22"/>
        </w:rPr>
        <w:object w:dxaOrig="1740" w:dyaOrig="580" w14:anchorId="7B796A25">
          <v:shape id="_x0000_i1032" type="#_x0000_t75" style="width:87pt;height:29.25pt" o:ole="">
            <v:imagedata r:id="rId17" o:title=""/>
          </v:shape>
          <o:OLEObject Type="Embed" ProgID="Equation.DSMT4" ShapeID="_x0000_i1032" DrawAspect="Content" ObjectID="_1650304004" r:id="rId18"/>
        </w:object>
      </w:r>
      <w:r>
        <w:t>.</w:t>
      </w:r>
    </w:p>
    <w:p w14:paraId="218BF628" w14:textId="27A20815" w:rsidR="00B958B8" w:rsidRDefault="00B958B8" w:rsidP="00442941">
      <w:pPr>
        <w:pStyle w:val="Question1stline"/>
        <w:rPr>
          <w:b/>
          <w:sz w:val="32"/>
        </w:rPr>
      </w:pPr>
    </w:p>
    <w:sectPr w:rsidR="00B958B8" w:rsidSect="00B078E9">
      <w:headerReference w:type="default" r:id="rId19"/>
      <w:footerReference w:type="default" r:id="rId2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F2B917F" w14:textId="77777777" w:rsidR="00A878DD" w:rsidRDefault="00A878DD" w:rsidP="00BB2716">
      <w:pPr>
        <w:spacing w:after="0" w:line="240" w:lineRule="auto"/>
      </w:pPr>
      <w:r>
        <w:separator/>
      </w:r>
    </w:p>
  </w:endnote>
  <w:endnote w:type="continuationSeparator" w:id="0">
    <w:p w14:paraId="488DA385" w14:textId="77777777" w:rsidR="00A878DD" w:rsidRDefault="00A878DD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1002AFF" w:usb1="C000E47F" w:usb2="0000002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C7DF8E1" w14:textId="77777777" w:rsidR="00A878DD" w:rsidRDefault="00A878DD" w:rsidP="00BB2716">
      <w:pPr>
        <w:spacing w:after="0" w:line="240" w:lineRule="auto"/>
      </w:pPr>
      <w:r>
        <w:separator/>
      </w:r>
    </w:p>
  </w:footnote>
  <w:footnote w:type="continuationSeparator" w:id="0">
    <w:p w14:paraId="385D496D" w14:textId="77777777" w:rsidR="00A878DD" w:rsidRDefault="00A878DD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470D"/>
    <w:rsid w:val="00125648"/>
    <w:rsid w:val="00142624"/>
    <w:rsid w:val="0019079D"/>
    <w:rsid w:val="00192811"/>
    <w:rsid w:val="001C17ED"/>
    <w:rsid w:val="001C6376"/>
    <w:rsid w:val="001D09C4"/>
    <w:rsid w:val="001D431E"/>
    <w:rsid w:val="001E4E2A"/>
    <w:rsid w:val="001F2C38"/>
    <w:rsid w:val="001F7017"/>
    <w:rsid w:val="00203A18"/>
    <w:rsid w:val="00252CCB"/>
    <w:rsid w:val="0028577B"/>
    <w:rsid w:val="002B2626"/>
    <w:rsid w:val="002D7701"/>
    <w:rsid w:val="002F1826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425A37"/>
    <w:rsid w:val="00442941"/>
    <w:rsid w:val="00445A1A"/>
    <w:rsid w:val="004751C5"/>
    <w:rsid w:val="00483A6F"/>
    <w:rsid w:val="00484429"/>
    <w:rsid w:val="004B480E"/>
    <w:rsid w:val="004B7149"/>
    <w:rsid w:val="004D761D"/>
    <w:rsid w:val="004D7D60"/>
    <w:rsid w:val="00513BE0"/>
    <w:rsid w:val="00527101"/>
    <w:rsid w:val="00565400"/>
    <w:rsid w:val="005A47D2"/>
    <w:rsid w:val="005C4C6F"/>
    <w:rsid w:val="00652852"/>
    <w:rsid w:val="00676D67"/>
    <w:rsid w:val="00684025"/>
    <w:rsid w:val="006A02FD"/>
    <w:rsid w:val="006A2DCA"/>
    <w:rsid w:val="006A6F3F"/>
    <w:rsid w:val="006D5C1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779D"/>
    <w:rsid w:val="0081153E"/>
    <w:rsid w:val="0081371B"/>
    <w:rsid w:val="00835269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219E"/>
    <w:rsid w:val="00A05FDE"/>
    <w:rsid w:val="00A25F6F"/>
    <w:rsid w:val="00A551A9"/>
    <w:rsid w:val="00A878DD"/>
    <w:rsid w:val="00A9749A"/>
    <w:rsid w:val="00AA5D94"/>
    <w:rsid w:val="00AB3CB5"/>
    <w:rsid w:val="00AB4885"/>
    <w:rsid w:val="00AD57E0"/>
    <w:rsid w:val="00AE1DA1"/>
    <w:rsid w:val="00B00DCD"/>
    <w:rsid w:val="00B078E9"/>
    <w:rsid w:val="00B17342"/>
    <w:rsid w:val="00B279CA"/>
    <w:rsid w:val="00B43FA3"/>
    <w:rsid w:val="00B45C4F"/>
    <w:rsid w:val="00B52604"/>
    <w:rsid w:val="00B56572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3D31"/>
    <w:rsid w:val="00DA3D10"/>
    <w:rsid w:val="00DC0CF0"/>
    <w:rsid w:val="00DE3369"/>
    <w:rsid w:val="00DE7DB5"/>
    <w:rsid w:val="00E11F7F"/>
    <w:rsid w:val="00E12795"/>
    <w:rsid w:val="00E1726B"/>
    <w:rsid w:val="00E45F9C"/>
    <w:rsid w:val="00E95968"/>
    <w:rsid w:val="00EA2B73"/>
    <w:rsid w:val="00EC0296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3.wmf"/><Relationship Id="rId25" Type="http://schemas.openxmlformats.org/officeDocument/2006/relationships/customXml" Target="../customXml/item4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customXml" Target="../customXml/item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customXml" Target="../customXml/item2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C5F0FB18549B478B6A54F15FC4CB89" ma:contentTypeVersion="8" ma:contentTypeDescription="Create a new document." ma:contentTypeScope="" ma:versionID="e9d806e161c84436821883a69dcc15d6">
  <xsd:schema xmlns:xsd="http://www.w3.org/2001/XMLSchema" xmlns:xs="http://www.w3.org/2001/XMLSchema" xmlns:p="http://schemas.microsoft.com/office/2006/metadata/properties" xmlns:ns2="778e44f5-6899-4c11-94d2-cbe1d67355a8" targetNamespace="http://schemas.microsoft.com/office/2006/metadata/properties" ma:root="true" ma:fieldsID="1d46b78315bdeead7e19b36c59b648d2" ns2:_="">
    <xsd:import namespace="778e44f5-6899-4c11-94d2-cbe1d67355a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8e44f5-6899-4c11-94d2-cbe1d67355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3D69368-E961-440F-91FF-8F2A2006CB1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9730458-8C74-4C19-825E-85665EC497C1}"/>
</file>

<file path=customXml/itemProps3.xml><?xml version="1.0" encoding="utf-8"?>
<ds:datastoreItem xmlns:ds="http://schemas.openxmlformats.org/officeDocument/2006/customXml" ds:itemID="{5792E123-FB10-4324-AC31-7E05CFA9BFA9}"/>
</file>

<file path=customXml/itemProps4.xml><?xml version="1.0" encoding="utf-8"?>
<ds:datastoreItem xmlns:ds="http://schemas.openxmlformats.org/officeDocument/2006/customXml" ds:itemID="{43A71971-E0E9-4D5E-8C3D-B403E87BBBFA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74</Words>
  <Characters>3844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tephen Abaka</cp:lastModifiedBy>
  <cp:revision>4</cp:revision>
  <dcterms:created xsi:type="dcterms:W3CDTF">2017-09-05T11:31:00Z</dcterms:created>
  <dcterms:modified xsi:type="dcterms:W3CDTF">2020-05-06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CC5F0FB18549B478B6A54F15FC4CB89</vt:lpwstr>
  </property>
</Properties>
</file>